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17A21F" w14:textId="77777777" w:rsidR="00973280" w:rsidRPr="00501FD6" w:rsidRDefault="00973280" w:rsidP="00973280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  <w:bookmarkStart w:id="0" w:name="_GoBack"/>
      <w:bookmarkEnd w:id="0"/>
      <w:r w:rsidRPr="00501FD6">
        <w:rPr>
          <w:rFonts w:ascii="Calibri" w:hAnsi="Calibri"/>
          <w:b/>
          <w:noProof/>
          <w:sz w:val="40"/>
          <w:szCs w:val="28"/>
        </w:rPr>
        <w:t>Carlingford High School</w:t>
      </w:r>
    </w:p>
    <w:p w14:paraId="3FB37B91" w14:textId="77777777" w:rsidR="00973280" w:rsidRDefault="00973280" w:rsidP="00973280">
      <w:pPr>
        <w:spacing w:after="0" w:line="240" w:lineRule="auto"/>
        <w:jc w:val="center"/>
        <w:rPr>
          <w:rFonts w:ascii="Calibri" w:hAnsi="Calibri"/>
          <w:noProof/>
          <w:sz w:val="28"/>
          <w:szCs w:val="28"/>
        </w:rPr>
      </w:pPr>
      <w:r w:rsidRPr="007D52D9">
        <w:rPr>
          <w:rFonts w:ascii="Calibri" w:hAnsi="Calibri"/>
          <w:noProof/>
          <w:sz w:val="28"/>
          <w:szCs w:val="28"/>
          <w:lang w:eastAsia="en-AU"/>
        </w:rPr>
        <w:drawing>
          <wp:anchor distT="0" distB="0" distL="114300" distR="114300" simplePos="0" relativeHeight="251689984" behindDoc="1" locked="0" layoutInCell="1" allowOverlap="1" wp14:anchorId="4B17D5CC" wp14:editId="6C71D796">
            <wp:simplePos x="0" y="0"/>
            <wp:positionH relativeFrom="margin">
              <wp:align>center</wp:align>
            </wp:positionH>
            <wp:positionV relativeFrom="paragraph">
              <wp:posOffset>123190</wp:posOffset>
            </wp:positionV>
            <wp:extent cx="1304925" cy="1514475"/>
            <wp:effectExtent l="0" t="0" r="9525" b="9525"/>
            <wp:wrapTight wrapText="bothSides">
              <wp:wrapPolygon edited="0">
                <wp:start x="0" y="0"/>
                <wp:lineTo x="0" y="21464"/>
                <wp:lineTo x="21442" y="21464"/>
                <wp:lineTo x="21442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9850A0" w14:textId="77777777" w:rsidR="00973280" w:rsidRDefault="00973280" w:rsidP="00973280">
      <w:pPr>
        <w:spacing w:after="0" w:line="240" w:lineRule="auto"/>
        <w:jc w:val="center"/>
        <w:rPr>
          <w:rFonts w:ascii="Calibri" w:hAnsi="Calibri"/>
          <w:noProof/>
          <w:sz w:val="28"/>
          <w:szCs w:val="28"/>
        </w:rPr>
      </w:pPr>
    </w:p>
    <w:p w14:paraId="6559F9FE" w14:textId="77777777" w:rsidR="00973280" w:rsidRPr="007D52D9" w:rsidRDefault="00973280" w:rsidP="00973280">
      <w:pPr>
        <w:spacing w:after="0" w:line="240" w:lineRule="auto"/>
        <w:jc w:val="center"/>
        <w:rPr>
          <w:rFonts w:ascii="Calibri" w:hAnsi="Calibri"/>
          <w:noProof/>
          <w:sz w:val="28"/>
          <w:szCs w:val="28"/>
        </w:rPr>
      </w:pPr>
    </w:p>
    <w:p w14:paraId="47D86661" w14:textId="77777777" w:rsidR="00973280" w:rsidRPr="007D52D9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28"/>
          <w:szCs w:val="28"/>
          <w:lang w:eastAsia="en-AU"/>
        </w:rPr>
      </w:pPr>
    </w:p>
    <w:p w14:paraId="53DC80A9" w14:textId="77777777" w:rsidR="00973280" w:rsidRPr="007D52D9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28"/>
          <w:szCs w:val="28"/>
          <w:lang w:eastAsia="en-AU"/>
        </w:rPr>
      </w:pPr>
    </w:p>
    <w:p w14:paraId="4D40C30A" w14:textId="77777777" w:rsidR="00973280" w:rsidRPr="007D52D9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28"/>
          <w:szCs w:val="28"/>
          <w:lang w:eastAsia="en-AU"/>
        </w:rPr>
      </w:pPr>
    </w:p>
    <w:p w14:paraId="488722D6" w14:textId="77777777" w:rsidR="00973280" w:rsidRPr="007D52D9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28"/>
          <w:szCs w:val="28"/>
          <w:lang w:eastAsia="en-AU"/>
        </w:rPr>
      </w:pPr>
    </w:p>
    <w:p w14:paraId="03503B2C" w14:textId="77777777" w:rsidR="00973280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28"/>
          <w:szCs w:val="28"/>
          <w:lang w:eastAsia="en-AU"/>
        </w:rPr>
      </w:pPr>
    </w:p>
    <w:p w14:paraId="37FAA8C7" w14:textId="77777777" w:rsidR="00973280" w:rsidRPr="00501FD6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36"/>
          <w:szCs w:val="36"/>
          <w:lang w:eastAsia="en-AU"/>
        </w:rPr>
      </w:pPr>
      <w:r w:rsidRPr="00501FD6">
        <w:rPr>
          <w:rFonts w:ascii="Calibri" w:eastAsia="Times New Roman" w:hAnsi="Calibri" w:cs="Arial"/>
          <w:b/>
          <w:sz w:val="36"/>
          <w:szCs w:val="36"/>
          <w:lang w:eastAsia="en-AU"/>
        </w:rPr>
        <w:t xml:space="preserve">Mathematics </w:t>
      </w:r>
    </w:p>
    <w:p w14:paraId="2629B110" w14:textId="77777777" w:rsidR="00973280" w:rsidRPr="00501FD6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b/>
          <w:sz w:val="36"/>
          <w:szCs w:val="36"/>
          <w:lang w:eastAsia="en-AU"/>
        </w:rPr>
      </w:pPr>
      <w:r w:rsidRPr="00501FD6">
        <w:rPr>
          <w:rFonts w:ascii="Calibri" w:eastAsia="Times New Roman" w:hAnsi="Calibri" w:cs="Arial"/>
          <w:b/>
          <w:sz w:val="36"/>
          <w:szCs w:val="36"/>
          <w:lang w:eastAsia="en-AU"/>
        </w:rPr>
        <w:t>Year 10</w:t>
      </w:r>
      <w:r>
        <w:rPr>
          <w:rFonts w:ascii="Calibri" w:eastAsia="Times New Roman" w:hAnsi="Calibri" w:cs="Arial"/>
          <w:b/>
          <w:sz w:val="36"/>
          <w:szCs w:val="36"/>
          <w:lang w:eastAsia="en-AU"/>
        </w:rPr>
        <w:t xml:space="preserve"> 5.2 Term 2</w:t>
      </w:r>
      <w:r w:rsidRPr="00501FD6">
        <w:rPr>
          <w:rFonts w:ascii="Calibri" w:eastAsia="Times New Roman" w:hAnsi="Calibri" w:cs="Arial"/>
          <w:b/>
          <w:sz w:val="36"/>
          <w:szCs w:val="36"/>
          <w:lang w:eastAsia="en-AU"/>
        </w:rPr>
        <w:t xml:space="preserve"> Test</w:t>
      </w:r>
      <w:r>
        <w:rPr>
          <w:rFonts w:ascii="Calibri" w:eastAsia="Times New Roman" w:hAnsi="Calibri" w:cs="Arial"/>
          <w:b/>
          <w:sz w:val="36"/>
          <w:szCs w:val="36"/>
          <w:lang w:eastAsia="en-AU"/>
        </w:rPr>
        <w:t xml:space="preserve"> 2019</w:t>
      </w:r>
    </w:p>
    <w:p w14:paraId="287A8A55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sz w:val="28"/>
          <w:szCs w:val="28"/>
          <w:lang w:eastAsia="en-AU"/>
        </w:rPr>
      </w:pPr>
    </w:p>
    <w:p w14:paraId="0019985A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sz w:val="28"/>
          <w:szCs w:val="28"/>
          <w:lang w:eastAsia="en-AU"/>
        </w:rPr>
      </w:pPr>
      <w:r w:rsidRPr="007D52D9">
        <w:rPr>
          <w:rFonts w:ascii="Calibri" w:eastAsia="Times New Roman" w:hAnsi="Calibri" w:cs="Arial"/>
          <w:sz w:val="28"/>
          <w:szCs w:val="28"/>
          <w:lang w:eastAsia="en-AU"/>
        </w:rPr>
        <w:t>Student Name: _______________________________________</w:t>
      </w:r>
      <w:r w:rsidRPr="007D52D9">
        <w:rPr>
          <w:rFonts w:ascii="Calibri" w:eastAsia="Times New Roman" w:hAnsi="Calibri" w:cs="Arial"/>
          <w:sz w:val="28"/>
          <w:szCs w:val="28"/>
          <w:lang w:eastAsia="en-AU"/>
        </w:rPr>
        <w:tab/>
      </w:r>
    </w:p>
    <w:p w14:paraId="70F67462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sz w:val="28"/>
          <w:szCs w:val="28"/>
          <w:lang w:eastAsia="en-AU"/>
        </w:rPr>
      </w:pPr>
    </w:p>
    <w:tbl>
      <w:tblPr>
        <w:tblStyle w:val="TableGrid1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1"/>
        <w:gridCol w:w="3391"/>
        <w:gridCol w:w="3391"/>
      </w:tblGrid>
      <w:tr w:rsidR="00973280" w:rsidRPr="007D52D9" w14:paraId="3DDE4D50" w14:textId="77777777" w:rsidTr="00FB1E4B">
        <w:tc>
          <w:tcPr>
            <w:tcW w:w="10173" w:type="dxa"/>
            <w:gridSpan w:val="3"/>
          </w:tcPr>
          <w:p w14:paraId="39DBBC94" w14:textId="77777777" w:rsidR="00973280" w:rsidRPr="007D52D9" w:rsidRDefault="00973280" w:rsidP="00FB1E4B">
            <w:pPr>
              <w:rPr>
                <w:rFonts w:ascii="Calibri" w:hAnsi="Calibri" w:cs="Arial"/>
                <w:sz w:val="28"/>
                <w:szCs w:val="28"/>
              </w:rPr>
            </w:pPr>
            <w:r w:rsidRPr="007D52D9">
              <w:rPr>
                <w:rFonts w:ascii="Calibri" w:hAnsi="Calibri" w:cs="Arial"/>
                <w:sz w:val="28"/>
                <w:szCs w:val="28"/>
              </w:rPr>
              <w:t>Circle your Teacher below.</w:t>
            </w:r>
          </w:p>
        </w:tc>
      </w:tr>
      <w:tr w:rsidR="00973280" w:rsidRPr="007D52D9" w14:paraId="3293423F" w14:textId="77777777" w:rsidTr="00FB1E4B">
        <w:trPr>
          <w:trHeight w:val="737"/>
        </w:trPr>
        <w:tc>
          <w:tcPr>
            <w:tcW w:w="3391" w:type="dxa"/>
            <w:vAlign w:val="center"/>
          </w:tcPr>
          <w:p w14:paraId="1448BDD9" w14:textId="77777777" w:rsidR="00973280" w:rsidRPr="007D52D9" w:rsidRDefault="00973280" w:rsidP="00FB1E4B">
            <w:pPr>
              <w:rPr>
                <w:rFonts w:ascii="Calibri" w:hAnsi="Calibri" w:cs="Arial"/>
                <w:sz w:val="28"/>
                <w:szCs w:val="28"/>
              </w:rPr>
            </w:pPr>
            <w:r>
              <w:rPr>
                <w:rFonts w:ascii="Calibri" w:hAnsi="Calibri" w:cs="Arial"/>
                <w:sz w:val="28"/>
                <w:szCs w:val="28"/>
              </w:rPr>
              <w:t>M</w:t>
            </w:r>
            <w:r w:rsidRPr="007D52D9">
              <w:rPr>
                <w:rFonts w:ascii="Calibri" w:hAnsi="Calibri" w:cs="Arial"/>
                <w:sz w:val="28"/>
                <w:szCs w:val="28"/>
              </w:rPr>
              <w:t xml:space="preserve">s. </w:t>
            </w:r>
            <w:r>
              <w:rPr>
                <w:rFonts w:ascii="Calibri" w:hAnsi="Calibri" w:cs="Arial"/>
                <w:sz w:val="28"/>
                <w:szCs w:val="28"/>
              </w:rPr>
              <w:t>Aung</w:t>
            </w:r>
          </w:p>
        </w:tc>
        <w:tc>
          <w:tcPr>
            <w:tcW w:w="3391" w:type="dxa"/>
            <w:vAlign w:val="center"/>
          </w:tcPr>
          <w:p w14:paraId="45A7E1C2" w14:textId="77777777" w:rsidR="00973280" w:rsidRPr="007D52D9" w:rsidRDefault="00973280" w:rsidP="00FB1E4B">
            <w:pPr>
              <w:rPr>
                <w:rFonts w:ascii="Calibri" w:hAnsi="Calibri" w:cs="Arial"/>
                <w:sz w:val="28"/>
                <w:szCs w:val="28"/>
              </w:rPr>
            </w:pPr>
            <w:r w:rsidRPr="007D52D9">
              <w:rPr>
                <w:rFonts w:ascii="Calibri" w:hAnsi="Calibri" w:cs="Arial"/>
                <w:sz w:val="28"/>
                <w:szCs w:val="28"/>
              </w:rPr>
              <w:t xml:space="preserve">Mr Cheng </w:t>
            </w:r>
          </w:p>
        </w:tc>
        <w:tc>
          <w:tcPr>
            <w:tcW w:w="3391" w:type="dxa"/>
            <w:vAlign w:val="center"/>
          </w:tcPr>
          <w:p w14:paraId="548CA498" w14:textId="77777777" w:rsidR="00973280" w:rsidRPr="007D52D9" w:rsidRDefault="00973280" w:rsidP="00FB1E4B">
            <w:pPr>
              <w:rPr>
                <w:rFonts w:ascii="Calibri" w:hAnsi="Calibri" w:cs="Arial"/>
                <w:sz w:val="28"/>
                <w:szCs w:val="28"/>
              </w:rPr>
            </w:pPr>
            <w:r>
              <w:rPr>
                <w:rFonts w:ascii="Calibri" w:hAnsi="Calibri" w:cs="Arial"/>
                <w:sz w:val="28"/>
                <w:szCs w:val="28"/>
              </w:rPr>
              <w:t>Mrs Lego</w:t>
            </w:r>
          </w:p>
        </w:tc>
      </w:tr>
    </w:tbl>
    <w:p w14:paraId="56613B5C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sz w:val="28"/>
          <w:szCs w:val="28"/>
          <w:lang w:eastAsia="en-AU"/>
        </w:rPr>
      </w:pPr>
      <w:r>
        <w:rPr>
          <w:rFonts w:ascii="Calibri" w:eastAsia="Times New Roman" w:hAnsi="Calibri" w:cs="Arial"/>
          <w:sz w:val="28"/>
          <w:szCs w:val="28"/>
          <w:lang w:eastAsia="en-AU"/>
        </w:rPr>
        <w:t xml:space="preserve"> Mr Wilson</w:t>
      </w:r>
    </w:p>
    <w:p w14:paraId="6B2F1568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i/>
          <w:sz w:val="28"/>
          <w:szCs w:val="28"/>
          <w:lang w:eastAsia="en-AU"/>
        </w:rPr>
      </w:pPr>
    </w:p>
    <w:p w14:paraId="08552095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i/>
          <w:sz w:val="28"/>
          <w:szCs w:val="28"/>
          <w:lang w:eastAsia="en-AU"/>
        </w:rPr>
      </w:pPr>
    </w:p>
    <w:p w14:paraId="44CFB9E3" w14:textId="77777777" w:rsidR="00973280" w:rsidRPr="007D52D9" w:rsidRDefault="00973280" w:rsidP="00973280">
      <w:pPr>
        <w:spacing w:after="0" w:line="240" w:lineRule="auto"/>
        <w:jc w:val="center"/>
        <w:rPr>
          <w:rFonts w:ascii="Calibri" w:eastAsia="Times New Roman" w:hAnsi="Calibri" w:cs="Arial"/>
          <w:i/>
          <w:sz w:val="28"/>
          <w:szCs w:val="28"/>
          <w:lang w:eastAsia="en-AU"/>
        </w:rPr>
      </w:pPr>
      <w:r w:rsidRPr="007D52D9">
        <w:rPr>
          <w:rFonts w:ascii="Calibri" w:eastAsia="Times New Roman" w:hAnsi="Calibri" w:cs="Arial"/>
          <w:i/>
          <w:sz w:val="28"/>
          <w:szCs w:val="28"/>
          <w:lang w:eastAsia="en-AU"/>
        </w:rPr>
        <w:t xml:space="preserve">Time allowed: </w:t>
      </w:r>
      <w:r w:rsidRPr="007D52D9">
        <w:rPr>
          <w:rFonts w:ascii="Calibri" w:eastAsia="Times New Roman" w:hAnsi="Calibri" w:cs="Arial"/>
          <w:b/>
          <w:i/>
          <w:sz w:val="28"/>
          <w:szCs w:val="28"/>
          <w:lang w:eastAsia="en-AU"/>
        </w:rPr>
        <w:t>50 minutes</w:t>
      </w:r>
    </w:p>
    <w:p w14:paraId="701B176C" w14:textId="77777777" w:rsidR="00973280" w:rsidRPr="007D52D9" w:rsidRDefault="00973280" w:rsidP="00973280">
      <w:pPr>
        <w:spacing w:after="0" w:line="240" w:lineRule="auto"/>
        <w:rPr>
          <w:rFonts w:ascii="Calibri" w:eastAsia="Times New Roman" w:hAnsi="Calibri" w:cs="Arial"/>
          <w:i/>
          <w:sz w:val="28"/>
          <w:szCs w:val="28"/>
          <w:lang w:eastAsia="en-AU"/>
        </w:rPr>
      </w:pPr>
    </w:p>
    <w:p w14:paraId="5A5E81E5" w14:textId="77777777" w:rsidR="00973280" w:rsidRPr="007D52D9" w:rsidRDefault="00973280" w:rsidP="00973280">
      <w:pPr>
        <w:numPr>
          <w:ilvl w:val="0"/>
          <w:numId w:val="1"/>
        </w:numPr>
        <w:spacing w:after="0" w:line="240" w:lineRule="auto"/>
        <w:rPr>
          <w:rFonts w:ascii="Calibri" w:eastAsia="Times New Roman" w:hAnsi="Calibri" w:cs="Arial"/>
          <w:b/>
          <w:sz w:val="28"/>
          <w:szCs w:val="28"/>
          <w:lang w:eastAsia="en-AU"/>
        </w:rPr>
      </w:pPr>
      <w:r w:rsidRPr="007D52D9">
        <w:rPr>
          <w:rFonts w:ascii="Calibri" w:eastAsia="Times New Roman" w:hAnsi="Calibri" w:cs="Arial"/>
          <w:sz w:val="28"/>
          <w:szCs w:val="28"/>
          <w:lang w:eastAsia="en-AU"/>
        </w:rPr>
        <w:t>Complete the examination in blue or black pen.</w:t>
      </w:r>
    </w:p>
    <w:p w14:paraId="76AA0B2D" w14:textId="77777777" w:rsidR="00973280" w:rsidRPr="007D52D9" w:rsidRDefault="00973280" w:rsidP="00973280">
      <w:pPr>
        <w:numPr>
          <w:ilvl w:val="0"/>
          <w:numId w:val="1"/>
        </w:numPr>
        <w:spacing w:after="0" w:line="240" w:lineRule="auto"/>
        <w:rPr>
          <w:rFonts w:ascii="Calibri" w:eastAsia="Times New Roman" w:hAnsi="Calibri" w:cs="Arial"/>
          <w:sz w:val="28"/>
          <w:szCs w:val="28"/>
          <w:lang w:eastAsia="en-AU"/>
        </w:rPr>
      </w:pPr>
      <w:r w:rsidRPr="007D52D9">
        <w:rPr>
          <w:rFonts w:ascii="Calibri" w:eastAsia="Times New Roman" w:hAnsi="Calibri" w:cs="Arial"/>
          <w:sz w:val="28"/>
          <w:szCs w:val="28"/>
          <w:lang w:eastAsia="en-AU"/>
        </w:rPr>
        <w:t>Show all necessary working.</w:t>
      </w:r>
    </w:p>
    <w:p w14:paraId="747BA725" w14:textId="77777777" w:rsidR="00973280" w:rsidRPr="007D52D9" w:rsidRDefault="00973280" w:rsidP="00973280">
      <w:pPr>
        <w:numPr>
          <w:ilvl w:val="0"/>
          <w:numId w:val="1"/>
        </w:numPr>
        <w:spacing w:after="0" w:line="240" w:lineRule="auto"/>
        <w:rPr>
          <w:rFonts w:ascii="Calibri" w:eastAsia="Times New Roman" w:hAnsi="Calibri" w:cs="Arial"/>
          <w:b/>
          <w:sz w:val="28"/>
          <w:szCs w:val="28"/>
          <w:lang w:eastAsia="en-AU"/>
        </w:rPr>
      </w:pPr>
      <w:r w:rsidRPr="007D52D9">
        <w:rPr>
          <w:rFonts w:ascii="Calibri" w:eastAsia="Times New Roman" w:hAnsi="Calibri" w:cs="Arial"/>
          <w:sz w:val="28"/>
          <w:szCs w:val="28"/>
          <w:lang w:eastAsia="en-AU"/>
        </w:rPr>
        <w:t>Attempt all questions.</w:t>
      </w:r>
    </w:p>
    <w:p w14:paraId="46C82290" w14:textId="77777777" w:rsidR="00973280" w:rsidRPr="007D52D9" w:rsidRDefault="00973280" w:rsidP="00973280">
      <w:pPr>
        <w:spacing w:after="0" w:line="240" w:lineRule="auto"/>
        <w:ind w:left="360"/>
        <w:rPr>
          <w:rFonts w:ascii="Calibri" w:eastAsia="Times New Roman" w:hAnsi="Calibri" w:cs="Arial"/>
          <w:b/>
          <w:sz w:val="28"/>
          <w:szCs w:val="28"/>
          <w:lang w:eastAsia="en-AU"/>
        </w:rPr>
      </w:pPr>
    </w:p>
    <w:tbl>
      <w:tblPr>
        <w:tblpPr w:leftFromText="180" w:rightFromText="180" w:vertAnchor="text" w:horzAnchor="margin" w:tblpXSpec="center" w:tblpY="2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5"/>
        <w:gridCol w:w="1781"/>
        <w:gridCol w:w="1867"/>
        <w:gridCol w:w="1418"/>
        <w:gridCol w:w="970"/>
      </w:tblGrid>
      <w:tr w:rsidR="00973280" w:rsidRPr="007D52D9" w14:paraId="102C87E0" w14:textId="77777777" w:rsidTr="00E20DA2">
        <w:tc>
          <w:tcPr>
            <w:tcW w:w="1725" w:type="dxa"/>
          </w:tcPr>
          <w:p w14:paraId="06E2CC5A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</w:p>
        </w:tc>
        <w:tc>
          <w:tcPr>
            <w:tcW w:w="1781" w:type="dxa"/>
            <w:vAlign w:val="center"/>
          </w:tcPr>
          <w:p w14:paraId="45C64A99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 w:rsidRPr="00EF3D6A"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Data Analysis</w:t>
            </w:r>
          </w:p>
        </w:tc>
        <w:tc>
          <w:tcPr>
            <w:tcW w:w="1867" w:type="dxa"/>
            <w:shd w:val="clear" w:color="auto" w:fill="auto"/>
            <w:vAlign w:val="center"/>
          </w:tcPr>
          <w:p w14:paraId="6328A85F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 w:rsidRPr="00EF3D6A"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Consumer Arithmetic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9D027B8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 w:rsidRPr="00EF3D6A"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Total</w:t>
            </w:r>
          </w:p>
        </w:tc>
        <w:tc>
          <w:tcPr>
            <w:tcW w:w="9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908434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</w:p>
        </w:tc>
      </w:tr>
      <w:tr w:rsidR="00973280" w:rsidRPr="007D52D9" w14:paraId="48764DEB" w14:textId="77777777" w:rsidTr="00E20DA2">
        <w:tc>
          <w:tcPr>
            <w:tcW w:w="1725" w:type="dxa"/>
          </w:tcPr>
          <w:p w14:paraId="17654CB5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</w:p>
          <w:p w14:paraId="243C754D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 w:rsidRPr="00EF3D6A"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Questions</w:t>
            </w:r>
          </w:p>
        </w:tc>
        <w:tc>
          <w:tcPr>
            <w:tcW w:w="1781" w:type="dxa"/>
            <w:vAlign w:val="bottom"/>
          </w:tcPr>
          <w:p w14:paraId="3E6CD1A1" w14:textId="05BBA688" w:rsidR="00973280" w:rsidRPr="00EF3D6A" w:rsidRDefault="009D496A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/31</w:t>
            </w:r>
          </w:p>
        </w:tc>
        <w:tc>
          <w:tcPr>
            <w:tcW w:w="1867" w:type="dxa"/>
            <w:shd w:val="clear" w:color="auto" w:fill="auto"/>
            <w:vAlign w:val="bottom"/>
          </w:tcPr>
          <w:p w14:paraId="6FB2F257" w14:textId="53B5D01D" w:rsidR="00973280" w:rsidRPr="00EF3D6A" w:rsidRDefault="009D496A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/28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14:paraId="3F07E02D" w14:textId="77777777" w:rsidR="00973280" w:rsidRPr="00EF3D6A" w:rsidRDefault="00973280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</w:p>
        </w:tc>
        <w:tc>
          <w:tcPr>
            <w:tcW w:w="97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C2FFFD5" w14:textId="77777777" w:rsidR="00973280" w:rsidRPr="00EF3D6A" w:rsidRDefault="00973280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</w:p>
        </w:tc>
      </w:tr>
      <w:tr w:rsidR="00973280" w:rsidRPr="007D52D9" w14:paraId="1B7E25B9" w14:textId="77777777" w:rsidTr="00E20DA2">
        <w:tc>
          <w:tcPr>
            <w:tcW w:w="1725" w:type="dxa"/>
          </w:tcPr>
          <w:p w14:paraId="1557027F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</w:p>
          <w:p w14:paraId="46077D54" w14:textId="77777777" w:rsidR="00973280" w:rsidRPr="00EF3D6A" w:rsidRDefault="00973280" w:rsidP="00FB1E4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 w:rsidRPr="00EF3D6A"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Total</w:t>
            </w:r>
          </w:p>
        </w:tc>
        <w:tc>
          <w:tcPr>
            <w:tcW w:w="1781" w:type="dxa"/>
            <w:vAlign w:val="bottom"/>
          </w:tcPr>
          <w:p w14:paraId="285FEC63" w14:textId="0A773448" w:rsidR="00973280" w:rsidRPr="00EF3D6A" w:rsidRDefault="009D496A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/31</w:t>
            </w:r>
          </w:p>
        </w:tc>
        <w:tc>
          <w:tcPr>
            <w:tcW w:w="1867" w:type="dxa"/>
            <w:shd w:val="clear" w:color="auto" w:fill="auto"/>
            <w:vAlign w:val="bottom"/>
          </w:tcPr>
          <w:p w14:paraId="02FC68E3" w14:textId="6EF2A187" w:rsidR="00973280" w:rsidRPr="00EF3D6A" w:rsidRDefault="009D496A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/28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850748E" w14:textId="43857EEA" w:rsidR="00973280" w:rsidRPr="00EF3D6A" w:rsidRDefault="009D496A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/59</w:t>
            </w:r>
          </w:p>
        </w:tc>
        <w:tc>
          <w:tcPr>
            <w:tcW w:w="970" w:type="dxa"/>
            <w:tcBorders>
              <w:top w:val="single" w:sz="4" w:space="0" w:color="auto"/>
            </w:tcBorders>
            <w:vAlign w:val="bottom"/>
          </w:tcPr>
          <w:p w14:paraId="319425E2" w14:textId="77777777" w:rsidR="00973280" w:rsidRPr="00EF3D6A" w:rsidRDefault="00973280" w:rsidP="00FB1E4B">
            <w:pPr>
              <w:spacing w:after="0" w:line="240" w:lineRule="auto"/>
              <w:jc w:val="right"/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</w:pPr>
            <w:r w:rsidRPr="00EF3D6A">
              <w:rPr>
                <w:rFonts w:eastAsia="Times New Roman" w:cs="Times New Roman"/>
                <w:b/>
                <w:sz w:val="36"/>
                <w:szCs w:val="36"/>
                <w:lang w:val="en-US" w:eastAsia="en-AU"/>
              </w:rPr>
              <w:t>%</w:t>
            </w:r>
          </w:p>
        </w:tc>
      </w:tr>
    </w:tbl>
    <w:p w14:paraId="5179DCC8" w14:textId="77777777" w:rsidR="00973280" w:rsidRPr="007D52D9" w:rsidRDefault="00973280" w:rsidP="00973280">
      <w:pPr>
        <w:rPr>
          <w:b/>
          <w:sz w:val="28"/>
          <w:szCs w:val="28"/>
        </w:rPr>
      </w:pPr>
    </w:p>
    <w:p w14:paraId="48E8599D" w14:textId="77777777" w:rsidR="00973280" w:rsidRDefault="00973280"/>
    <w:tbl>
      <w:tblPr>
        <w:tblStyle w:val="TableGrid"/>
        <w:tblpPr w:leftFromText="180" w:rightFromText="180" w:horzAnchor="margin" w:tblpXSpec="center" w:tblpY="-300"/>
        <w:tblW w:w="10689" w:type="dxa"/>
        <w:tblLayout w:type="fixed"/>
        <w:tblLook w:val="04A0" w:firstRow="1" w:lastRow="0" w:firstColumn="1" w:lastColumn="0" w:noHBand="0" w:noVBand="1"/>
      </w:tblPr>
      <w:tblGrid>
        <w:gridCol w:w="675"/>
        <w:gridCol w:w="8818"/>
        <w:gridCol w:w="1196"/>
      </w:tblGrid>
      <w:tr w:rsidR="008F3793" w:rsidRPr="007D52D9" w14:paraId="034964A6" w14:textId="77777777" w:rsidTr="00973280">
        <w:trPr>
          <w:trHeight w:val="416"/>
        </w:trPr>
        <w:tc>
          <w:tcPr>
            <w:tcW w:w="675" w:type="dxa"/>
            <w:shd w:val="clear" w:color="auto" w:fill="F2F2F2" w:themeFill="background1" w:themeFillShade="F2"/>
            <w:vAlign w:val="center"/>
            <w:hideMark/>
          </w:tcPr>
          <w:p w14:paraId="3BA56404" w14:textId="77777777" w:rsidR="008F3793" w:rsidRPr="007D52D9" w:rsidRDefault="008F3793" w:rsidP="008F3793">
            <w:pPr>
              <w:jc w:val="center"/>
              <w:rPr>
                <w:rFonts w:ascii="Century Schoolbook" w:hAnsi="Century Schoolbook"/>
                <w:b/>
                <w:sz w:val="28"/>
                <w:szCs w:val="28"/>
              </w:rPr>
            </w:pPr>
          </w:p>
        </w:tc>
        <w:tc>
          <w:tcPr>
            <w:tcW w:w="8818" w:type="dxa"/>
            <w:shd w:val="clear" w:color="auto" w:fill="F2F2F2" w:themeFill="background1" w:themeFillShade="F2"/>
            <w:vAlign w:val="center"/>
            <w:hideMark/>
          </w:tcPr>
          <w:p w14:paraId="52FAB8FB" w14:textId="7D7410EB" w:rsidR="008F3793" w:rsidRPr="007D52D9" w:rsidRDefault="001300FC" w:rsidP="008F3793">
            <w:pPr>
              <w:jc w:val="center"/>
              <w:rPr>
                <w:rFonts w:ascii="Century Schoolbook" w:hAnsi="Century Schoolbook"/>
                <w:b/>
                <w:sz w:val="28"/>
                <w:szCs w:val="28"/>
              </w:rPr>
            </w:pPr>
            <w:r w:rsidRPr="007D52D9">
              <w:rPr>
                <w:rFonts w:ascii="Century Schoolbook" w:hAnsi="Century Schoolbook"/>
                <w:b/>
                <w:sz w:val="28"/>
                <w:szCs w:val="28"/>
              </w:rPr>
              <w:t>Data Analysis</w:t>
            </w:r>
          </w:p>
        </w:tc>
        <w:tc>
          <w:tcPr>
            <w:tcW w:w="1196" w:type="dxa"/>
            <w:shd w:val="clear" w:color="auto" w:fill="F2F2F2" w:themeFill="background1" w:themeFillShade="F2"/>
            <w:vAlign w:val="center"/>
            <w:hideMark/>
          </w:tcPr>
          <w:p w14:paraId="7797529E" w14:textId="3A2196F5" w:rsidR="008F3793" w:rsidRPr="007D52D9" w:rsidRDefault="008F3793" w:rsidP="008F3793">
            <w:pPr>
              <w:jc w:val="center"/>
              <w:rPr>
                <w:rFonts w:ascii="Century Schoolbook" w:hAnsi="Century Schoolbook"/>
                <w:b/>
                <w:sz w:val="28"/>
                <w:szCs w:val="28"/>
              </w:rPr>
            </w:pPr>
          </w:p>
        </w:tc>
      </w:tr>
      <w:tr w:rsidR="008F3793" w:rsidRPr="00425B7B" w14:paraId="4BC57604" w14:textId="77777777" w:rsidTr="00973280">
        <w:trPr>
          <w:trHeight w:val="1253"/>
        </w:trPr>
        <w:tc>
          <w:tcPr>
            <w:tcW w:w="675" w:type="dxa"/>
            <w:hideMark/>
          </w:tcPr>
          <w:p w14:paraId="6A254031" w14:textId="77777777" w:rsidR="008F3793" w:rsidRPr="00425B7B" w:rsidRDefault="008F3793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1</w:t>
            </w:r>
            <w:r w:rsidR="00E067B8" w:rsidRPr="00425B7B">
              <w:rPr>
                <w:rFonts w:cstheme="minorHAnsi"/>
                <w:b/>
                <w:sz w:val="24"/>
                <w:szCs w:val="24"/>
              </w:rPr>
              <w:t>.</w:t>
            </w:r>
          </w:p>
        </w:tc>
        <w:tc>
          <w:tcPr>
            <w:tcW w:w="8818" w:type="dxa"/>
          </w:tcPr>
          <w:p w14:paraId="0C26B2EE" w14:textId="5921736D" w:rsidR="00E43F2C" w:rsidRDefault="003371A2" w:rsidP="00425B7B">
            <w:pPr>
              <w:pStyle w:val="NLLL2COL"/>
              <w:spacing w:before="0" w:line="360" w:lineRule="auto"/>
              <w:ind w:left="72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83840" behindDoc="1" locked="0" layoutInCell="1" allowOverlap="1" wp14:anchorId="60273193" wp14:editId="1796C146">
                  <wp:simplePos x="0" y="0"/>
                  <wp:positionH relativeFrom="column">
                    <wp:posOffset>21367</wp:posOffset>
                  </wp:positionH>
                  <wp:positionV relativeFrom="paragraph">
                    <wp:posOffset>182399</wp:posOffset>
                  </wp:positionV>
                  <wp:extent cx="4876800" cy="733425"/>
                  <wp:effectExtent l="0" t="0" r="0" b="9525"/>
                  <wp:wrapTight wrapText="bothSides">
                    <wp:wrapPolygon edited="0">
                      <wp:start x="0" y="0"/>
                      <wp:lineTo x="0" y="21319"/>
                      <wp:lineTo x="21516" y="21319"/>
                      <wp:lineTo x="21516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7680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0D7615" w14:textId="1FC66617" w:rsidR="008F4236" w:rsidRDefault="008F4236" w:rsidP="00425B7B">
            <w:pPr>
              <w:pStyle w:val="NLLL2COL"/>
              <w:spacing w:before="0" w:line="360" w:lineRule="auto"/>
              <w:ind w:left="72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3B2D029C" w14:textId="6098988E" w:rsidR="008F4236" w:rsidRDefault="008F4236" w:rsidP="00425B7B">
            <w:pPr>
              <w:pStyle w:val="NLLL2COL"/>
              <w:spacing w:before="0" w:line="360" w:lineRule="auto"/>
              <w:ind w:left="72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04C1EDC5" w14:textId="1ECB45C2" w:rsidR="008F4236" w:rsidRDefault="008F4236" w:rsidP="00425B7B">
            <w:pPr>
              <w:pStyle w:val="NLLL2COL"/>
              <w:spacing w:before="0" w:line="360" w:lineRule="auto"/>
              <w:ind w:left="72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36BA0D5F" w14:textId="77777777" w:rsidR="00874134" w:rsidRDefault="00425B7B" w:rsidP="003371A2">
            <w:pPr>
              <w:pStyle w:val="NLLL2COL"/>
              <w:spacing w:before="0" w:line="36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            </w:t>
            </w:r>
            <w:r w:rsidR="003371A2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1300FC"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The </w:t>
            </w:r>
            <w:r w:rsidR="00EF49C3">
              <w:rPr>
                <w:rFonts w:asciiTheme="minorHAnsi" w:hAnsiTheme="minorHAnsi" w:cstheme="minorHAnsi"/>
                <w:sz w:val="24"/>
                <w:szCs w:val="24"/>
              </w:rPr>
              <w:t xml:space="preserve">boxplot represents the ages of 16 people </w:t>
            </w:r>
            <w:r w:rsidR="00874134">
              <w:rPr>
                <w:rFonts w:asciiTheme="minorHAnsi" w:hAnsiTheme="minorHAnsi" w:cstheme="minorHAnsi"/>
                <w:sz w:val="24"/>
                <w:szCs w:val="24"/>
              </w:rPr>
              <w:t>waiting at</w:t>
            </w:r>
            <w:r w:rsidR="00EF49C3">
              <w:rPr>
                <w:rFonts w:asciiTheme="minorHAnsi" w:hAnsiTheme="minorHAnsi" w:cstheme="minorHAnsi"/>
                <w:sz w:val="24"/>
                <w:szCs w:val="24"/>
              </w:rPr>
              <w:t xml:space="preserve"> the bus stop</w:t>
            </w:r>
            <w:r w:rsidR="00874134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  <w:p w14:paraId="437341A4" w14:textId="479D7783" w:rsidR="001300FC" w:rsidRPr="00425B7B" w:rsidRDefault="00874134" w:rsidP="003371A2">
            <w:pPr>
              <w:pStyle w:val="NLLL2COL"/>
              <w:spacing w:before="0" w:line="36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             Find the following:</w:t>
            </w:r>
          </w:p>
          <w:p w14:paraId="5D008A01" w14:textId="592821B6" w:rsidR="001300FC" w:rsidRPr="00425B7B" w:rsidRDefault="001300FC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Range = ________________</w:t>
            </w:r>
            <w:r w:rsidR="00606CEF" w:rsidRPr="00425B7B">
              <w:rPr>
                <w:rFonts w:asciiTheme="minorHAnsi" w:hAnsiTheme="minorHAnsi" w:cstheme="minorHAnsi"/>
                <w:sz w:val="24"/>
                <w:szCs w:val="24"/>
              </w:rPr>
              <w:t>_______________________________</w:t>
            </w:r>
          </w:p>
          <w:p w14:paraId="118EBEAC" w14:textId="2F6FC6B9" w:rsidR="001300FC" w:rsidRPr="00425B7B" w:rsidRDefault="00606CEF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Median</w:t>
            </w:r>
            <w:r w:rsidR="0023346E">
              <w:rPr>
                <w:rFonts w:asciiTheme="minorHAnsi" w:hAnsiTheme="minorHAnsi" w:cstheme="minorHAnsi"/>
                <w:sz w:val="24"/>
                <w:szCs w:val="24"/>
              </w:rPr>
              <w:t xml:space="preserve"> (Q2)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= </w:t>
            </w:r>
            <w:r w:rsidR="001300FC" w:rsidRPr="00425B7B">
              <w:rPr>
                <w:rFonts w:asciiTheme="minorHAnsi" w:hAnsiTheme="minorHAnsi" w:cstheme="minorHAnsi"/>
                <w:sz w:val="24"/>
                <w:szCs w:val="24"/>
              </w:rPr>
              <w:t>_____________________________________</w:t>
            </w:r>
            <w:r w:rsidR="0049764E" w:rsidRPr="00425B7B">
              <w:rPr>
                <w:rFonts w:asciiTheme="minorHAnsi" w:hAnsiTheme="minorHAnsi" w:cstheme="minorHAnsi"/>
                <w:sz w:val="24"/>
                <w:szCs w:val="24"/>
              </w:rPr>
              <w:t>_________</w:t>
            </w:r>
          </w:p>
          <w:p w14:paraId="2BB55E83" w14:textId="4FCC8188" w:rsidR="001300FC" w:rsidRPr="00425B7B" w:rsidRDefault="001300FC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Upper Quartile </w:t>
            </w:r>
            <w:r w:rsidR="00425B7B">
              <w:rPr>
                <w:rFonts w:asciiTheme="minorHAnsi" w:hAnsiTheme="minorHAnsi" w:cstheme="minorHAnsi"/>
                <w:sz w:val="24"/>
                <w:szCs w:val="24"/>
              </w:rPr>
              <w:t>(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Q3</w:t>
            </w:r>
            <w:r w:rsidR="00425B7B">
              <w:rPr>
                <w:rFonts w:asciiTheme="minorHAnsi" w:hAnsiTheme="minorHAnsi" w:cstheme="minorHAnsi"/>
                <w:sz w:val="24"/>
                <w:szCs w:val="24"/>
              </w:rPr>
              <w:t>)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= ____________________________________</w:t>
            </w:r>
          </w:p>
          <w:p w14:paraId="451A1BD6" w14:textId="46CFF986" w:rsidR="001300FC" w:rsidRPr="00425B7B" w:rsidRDefault="001300FC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Lower Quartile </w:t>
            </w:r>
            <w:r w:rsidR="00425B7B">
              <w:rPr>
                <w:rFonts w:asciiTheme="minorHAnsi" w:hAnsiTheme="minorHAnsi" w:cstheme="minorHAnsi"/>
                <w:sz w:val="24"/>
                <w:szCs w:val="24"/>
              </w:rPr>
              <w:t>(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Q1</w:t>
            </w:r>
            <w:r w:rsidR="00425B7B">
              <w:rPr>
                <w:rFonts w:asciiTheme="minorHAnsi" w:hAnsiTheme="minorHAnsi" w:cstheme="minorHAnsi"/>
                <w:sz w:val="24"/>
                <w:szCs w:val="24"/>
              </w:rPr>
              <w:t>)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= ____________________________________</w:t>
            </w:r>
          </w:p>
          <w:p w14:paraId="1E04C5D9" w14:textId="77777777" w:rsidR="00A12EF7" w:rsidRDefault="001300FC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Interquartile Range = ___________________________________</w:t>
            </w:r>
          </w:p>
          <w:p w14:paraId="15FD0B9E" w14:textId="5F677AA6" w:rsidR="00EF49C3" w:rsidRDefault="00EF49C3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What percentage of</w:t>
            </w:r>
            <w:r w:rsidR="000B363B">
              <w:rPr>
                <w:rFonts w:asciiTheme="minorHAnsi" w:hAnsiTheme="minorHAnsi" w:cstheme="minorHAnsi"/>
                <w:sz w:val="24"/>
                <w:szCs w:val="24"/>
              </w:rPr>
              <w:t xml:space="preserve"> the people were over the age of 29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? ____</w:t>
            </w:r>
            <w:r w:rsidR="000B363B">
              <w:rPr>
                <w:rFonts w:asciiTheme="minorHAnsi" w:hAnsiTheme="minorHAnsi" w:cstheme="minorHAnsi"/>
                <w:sz w:val="24"/>
                <w:szCs w:val="24"/>
              </w:rPr>
              <w:t>_________</w:t>
            </w:r>
          </w:p>
          <w:p w14:paraId="58FCB0AD" w14:textId="5D6B19FB" w:rsidR="00EF49C3" w:rsidRPr="00425B7B" w:rsidRDefault="00EF49C3" w:rsidP="000A7D0C">
            <w:pPr>
              <w:pStyle w:val="NLLL2COL"/>
              <w:numPr>
                <w:ilvl w:val="0"/>
                <w:numId w:val="2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How many people were between 15 and 29? _______________________</w:t>
            </w:r>
          </w:p>
        </w:tc>
        <w:tc>
          <w:tcPr>
            <w:tcW w:w="1196" w:type="dxa"/>
          </w:tcPr>
          <w:p w14:paraId="30EB3E65" w14:textId="27454024" w:rsidR="004B49D4" w:rsidRPr="00425B7B" w:rsidRDefault="000A7D0C" w:rsidP="001300FC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7</w:t>
            </w:r>
            <w:r w:rsidR="001300FC" w:rsidRPr="00425B7B">
              <w:rPr>
                <w:rFonts w:cstheme="minorHAnsi"/>
                <w:b/>
                <w:sz w:val="24"/>
                <w:szCs w:val="24"/>
              </w:rPr>
              <w:t>)</w:t>
            </w:r>
          </w:p>
        </w:tc>
      </w:tr>
      <w:tr w:rsidR="002A6691" w:rsidRPr="00425B7B" w14:paraId="35C123C6" w14:textId="77777777" w:rsidTr="00973280">
        <w:trPr>
          <w:trHeight w:val="60"/>
        </w:trPr>
        <w:tc>
          <w:tcPr>
            <w:tcW w:w="675" w:type="dxa"/>
          </w:tcPr>
          <w:p w14:paraId="714D62AC" w14:textId="21F1071E" w:rsidR="002A6691" w:rsidRPr="00425B7B" w:rsidRDefault="00021AE3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2</w:t>
            </w:r>
            <w:r w:rsidR="00425B7B">
              <w:rPr>
                <w:rFonts w:cstheme="minorHAnsi"/>
                <w:b/>
                <w:sz w:val="24"/>
                <w:szCs w:val="24"/>
              </w:rPr>
              <w:t>.</w:t>
            </w:r>
          </w:p>
        </w:tc>
        <w:tc>
          <w:tcPr>
            <w:tcW w:w="8818" w:type="dxa"/>
          </w:tcPr>
          <w:p w14:paraId="0153D45E" w14:textId="07D06093" w:rsidR="006765F7" w:rsidRDefault="0018123F" w:rsidP="006765F7">
            <w:pPr>
              <w:pStyle w:val="NL"/>
              <w:spacing w:before="0"/>
              <w:ind w:left="374" w:hanging="374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A </w:t>
            </w:r>
            <w:r w:rsidR="00425B7B">
              <w:rPr>
                <w:rFonts w:asciiTheme="minorHAnsi" w:hAnsiTheme="minorHAnsi" w:cstheme="minorHAnsi"/>
                <w:sz w:val="24"/>
                <w:szCs w:val="24"/>
              </w:rPr>
              <w:t xml:space="preserve">back-to-back 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stem</w:t>
            </w:r>
            <w:r w:rsidR="009B2A0C">
              <w:rPr>
                <w:rFonts w:asciiTheme="minorHAnsi" w:hAnsiTheme="minorHAnsi" w:cstheme="minorHAnsi"/>
                <w:sz w:val="24"/>
                <w:szCs w:val="24"/>
              </w:rPr>
              <w:t>- and- leaf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D11857">
              <w:rPr>
                <w:rFonts w:asciiTheme="minorHAnsi" w:hAnsiTheme="minorHAnsi" w:cstheme="minorHAnsi"/>
                <w:sz w:val="24"/>
                <w:szCs w:val="24"/>
              </w:rPr>
              <w:t>plot shows</w:t>
            </w:r>
            <w:r w:rsidR="009B2A0C">
              <w:rPr>
                <w:rFonts w:asciiTheme="minorHAnsi" w:hAnsiTheme="minorHAnsi" w:cstheme="minorHAnsi"/>
                <w:sz w:val="24"/>
                <w:szCs w:val="24"/>
              </w:rPr>
              <w:t xml:space="preserve"> the amount of cash (in dollars) carried by a </w:t>
            </w:r>
          </w:p>
          <w:p w14:paraId="0A1A9FA9" w14:textId="3E7284A1" w:rsidR="00E43F2C" w:rsidRPr="00425B7B" w:rsidRDefault="006765F7" w:rsidP="006765F7">
            <w:pPr>
              <w:pStyle w:val="NL"/>
              <w:spacing w:before="0"/>
              <w:ind w:left="374" w:hanging="374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82816" behindDoc="1" locked="0" layoutInCell="1" allowOverlap="1" wp14:anchorId="3CD5A208" wp14:editId="44FC1AB8">
                  <wp:simplePos x="0" y="0"/>
                  <wp:positionH relativeFrom="column">
                    <wp:posOffset>1068705</wp:posOffset>
                  </wp:positionH>
                  <wp:positionV relativeFrom="paragraph">
                    <wp:posOffset>288925</wp:posOffset>
                  </wp:positionV>
                  <wp:extent cx="3409950" cy="1699895"/>
                  <wp:effectExtent l="0" t="0" r="0" b="0"/>
                  <wp:wrapTopAndBottom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50000"/>
                                    </a14:imgEffect>
                                    <a14:imgEffect>
                                      <a14:colorTemperature colorTemp="53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950" cy="1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67A4">
              <w:rPr>
                <w:rFonts w:asciiTheme="minorHAnsi" w:hAnsiTheme="minorHAnsi" w:cstheme="minorHAnsi"/>
                <w:sz w:val="24"/>
                <w:szCs w:val="24"/>
              </w:rPr>
              <w:t>sample of year 11 students at Carlingford High School</w:t>
            </w:r>
            <w:r w:rsidR="009B2A0C">
              <w:rPr>
                <w:rFonts w:asciiTheme="minorHAnsi" w:hAnsiTheme="minorHAnsi" w:cstheme="minorHAnsi"/>
                <w:sz w:val="24"/>
                <w:szCs w:val="24"/>
              </w:rPr>
              <w:t xml:space="preserve"> is </w:t>
            </w:r>
            <w:proofErr w:type="spellStart"/>
            <w:r w:rsidR="009B2A0C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proofErr w:type="spellEnd"/>
          </w:p>
          <w:p w14:paraId="6C8C41C2" w14:textId="54F54CD0" w:rsidR="00840C96" w:rsidRDefault="00840C96" w:rsidP="00425B7B">
            <w:pPr>
              <w:pStyle w:val="NL"/>
              <w:spacing w:before="0"/>
              <w:ind w:left="374" w:hanging="374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69C6F358" w14:textId="5DB3DC45" w:rsidR="00840C96" w:rsidRPr="007E554E" w:rsidRDefault="003371A2" w:rsidP="000A7D0C">
            <w:pPr>
              <w:pStyle w:val="NL"/>
              <w:numPr>
                <w:ilvl w:val="0"/>
                <w:numId w:val="3"/>
              </w:numPr>
              <w:spacing w:before="0" w:line="48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mean amount of cash carried by the girls</w:t>
            </w:r>
            <w:r w:rsidR="007E554E" w:rsidRPr="007E554E">
              <w:rPr>
                <w:rFonts w:asciiTheme="minorHAnsi" w:hAnsiTheme="minorHAnsi" w:cstheme="minorHAnsi"/>
                <w:sz w:val="24"/>
                <w:szCs w:val="24"/>
              </w:rPr>
              <w:t xml:space="preserve">?  </w:t>
            </w:r>
            <w:r w:rsidR="00FB6516" w:rsidRPr="007E554E">
              <w:rPr>
                <w:rFonts w:asciiTheme="minorHAnsi" w:hAnsiTheme="minorHAnsi" w:cstheme="minorHAnsi"/>
                <w:sz w:val="24"/>
                <w:szCs w:val="24"/>
              </w:rPr>
              <w:t>___________________</w:t>
            </w:r>
            <w:r w:rsidR="00E54B21">
              <w:rPr>
                <w:rFonts w:asciiTheme="minorHAnsi" w:hAnsiTheme="minorHAnsi" w:cstheme="minorHAnsi"/>
                <w:sz w:val="24"/>
                <w:szCs w:val="24"/>
              </w:rPr>
              <w:t>__</w:t>
            </w:r>
          </w:p>
          <w:p w14:paraId="5988CA12" w14:textId="6C26D7D7" w:rsidR="00FB6516" w:rsidRPr="007E554E" w:rsidRDefault="00E54B21" w:rsidP="000A7D0C">
            <w:pPr>
              <w:pStyle w:val="NL"/>
              <w:numPr>
                <w:ilvl w:val="0"/>
                <w:numId w:val="3"/>
              </w:numPr>
              <w:spacing w:before="0" w:line="48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median amount of cash carried by the boys</w:t>
            </w:r>
            <w:r w:rsidR="007E554E" w:rsidRPr="007E554E">
              <w:rPr>
                <w:rFonts w:asciiTheme="minorHAnsi" w:hAnsiTheme="minorHAnsi" w:cstheme="minorHAnsi"/>
                <w:sz w:val="24"/>
                <w:szCs w:val="24"/>
              </w:rPr>
              <w:t xml:space="preserve">? 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____________________</w:t>
            </w:r>
          </w:p>
          <w:p w14:paraId="58C40106" w14:textId="2BFED5B7" w:rsidR="00FB6516" w:rsidRDefault="00E54B21" w:rsidP="000A7D0C">
            <w:pPr>
              <w:pStyle w:val="NL"/>
              <w:numPr>
                <w:ilvl w:val="0"/>
                <w:numId w:val="3"/>
              </w:numPr>
              <w:spacing w:before="0" w:line="48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Describe the shape </w:t>
            </w:r>
            <w:r w:rsidR="006765F7">
              <w:rPr>
                <w:rFonts w:asciiTheme="minorHAnsi" w:hAnsiTheme="minorHAnsi" w:cstheme="minorHAnsi"/>
                <w:sz w:val="24"/>
                <w:szCs w:val="24"/>
              </w:rPr>
              <w:t>of the distribution for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the girls</w:t>
            </w:r>
            <w:r w:rsidR="007E554E">
              <w:rPr>
                <w:rFonts w:asciiTheme="minorHAnsi" w:hAnsiTheme="minorHAnsi" w:cstheme="minorHAnsi"/>
                <w:sz w:val="24"/>
                <w:szCs w:val="24"/>
              </w:rPr>
              <w:t>?  _______</w:t>
            </w:r>
            <w:r w:rsidR="006765F7">
              <w:rPr>
                <w:rFonts w:asciiTheme="minorHAnsi" w:hAnsiTheme="minorHAnsi" w:cstheme="minorHAnsi"/>
                <w:sz w:val="24"/>
                <w:szCs w:val="24"/>
              </w:rPr>
              <w:t>___________</w:t>
            </w:r>
          </w:p>
          <w:p w14:paraId="191E199B" w14:textId="5CD50558" w:rsidR="00E54B21" w:rsidRDefault="00E54B21" w:rsidP="000A7D0C">
            <w:pPr>
              <w:pStyle w:val="NL"/>
              <w:numPr>
                <w:ilvl w:val="0"/>
                <w:numId w:val="3"/>
              </w:numPr>
              <w:spacing w:before="0" w:line="24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lower quartile of the boys. ___________________________</w:t>
            </w:r>
          </w:p>
          <w:p w14:paraId="733AE7B1" w14:textId="2AB7CF5E" w:rsidR="00E54B21" w:rsidRDefault="00E54B21" w:rsidP="00E54B21">
            <w:pPr>
              <w:pStyle w:val="NL"/>
              <w:spacing w:before="0" w:line="240" w:lineRule="auto"/>
              <w:ind w:left="360"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689B1F64" w14:textId="62FF4A2E" w:rsidR="00E54B21" w:rsidRDefault="00E54B21" w:rsidP="000A7D0C">
            <w:pPr>
              <w:pStyle w:val="NL"/>
              <w:numPr>
                <w:ilvl w:val="0"/>
                <w:numId w:val="3"/>
              </w:numPr>
              <w:spacing w:before="0" w:line="24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upper quartile of the boys.__________________________</w:t>
            </w:r>
          </w:p>
          <w:p w14:paraId="4B38C003" w14:textId="77777777" w:rsidR="00E54B21" w:rsidRDefault="00E54B21" w:rsidP="00E54B21">
            <w:pPr>
              <w:pStyle w:val="ListParagraph"/>
              <w:rPr>
                <w:rFonts w:cstheme="minorHAnsi"/>
                <w:sz w:val="24"/>
                <w:szCs w:val="24"/>
              </w:rPr>
            </w:pPr>
          </w:p>
          <w:p w14:paraId="31E2AC6D" w14:textId="41D3412A" w:rsidR="007E554E" w:rsidRPr="00874134" w:rsidRDefault="00E54B21" w:rsidP="00874134">
            <w:pPr>
              <w:pStyle w:val="NL"/>
              <w:numPr>
                <w:ilvl w:val="0"/>
                <w:numId w:val="3"/>
              </w:numPr>
              <w:spacing w:before="0" w:line="24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What is the inter quartile range of the boys____________________</w:t>
            </w:r>
          </w:p>
          <w:p w14:paraId="78E84DF3" w14:textId="58FE612C" w:rsidR="007E554E" w:rsidRPr="00425B7B" w:rsidRDefault="007E554E" w:rsidP="007E554E">
            <w:pPr>
              <w:pStyle w:val="NL"/>
              <w:spacing w:before="0" w:line="240" w:lineRule="auto"/>
              <w:ind w:left="72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196" w:type="dxa"/>
          </w:tcPr>
          <w:p w14:paraId="03036EDF" w14:textId="4793D802" w:rsidR="002A6691" w:rsidRPr="00425B7B" w:rsidRDefault="000A7D0C" w:rsidP="008D6FE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6</w:t>
            </w:r>
            <w:r w:rsidR="00FB6516" w:rsidRPr="00425B7B">
              <w:rPr>
                <w:rFonts w:cstheme="minorHAnsi"/>
                <w:b/>
                <w:sz w:val="24"/>
                <w:szCs w:val="24"/>
              </w:rPr>
              <w:t>)</w:t>
            </w:r>
          </w:p>
        </w:tc>
      </w:tr>
      <w:tr w:rsidR="008F3793" w:rsidRPr="00425B7B" w14:paraId="3CA1DE17" w14:textId="77777777" w:rsidTr="00973280">
        <w:trPr>
          <w:trHeight w:val="1412"/>
        </w:trPr>
        <w:tc>
          <w:tcPr>
            <w:tcW w:w="675" w:type="dxa"/>
          </w:tcPr>
          <w:p w14:paraId="30ED64B8" w14:textId="36AAC17F" w:rsidR="008F3793" w:rsidRPr="00425B7B" w:rsidRDefault="00021AE3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lastRenderedPageBreak/>
              <w:t>3</w:t>
            </w:r>
            <w:r w:rsidR="00425B7B">
              <w:rPr>
                <w:rFonts w:cstheme="minorHAnsi"/>
                <w:b/>
                <w:sz w:val="24"/>
                <w:szCs w:val="24"/>
              </w:rPr>
              <w:t>.</w:t>
            </w:r>
          </w:p>
        </w:tc>
        <w:tc>
          <w:tcPr>
            <w:tcW w:w="8818" w:type="dxa"/>
          </w:tcPr>
          <w:p w14:paraId="53D301D4" w14:textId="428603EB" w:rsidR="00AE2AF2" w:rsidRDefault="00A23621" w:rsidP="007E554E">
            <w:pPr>
              <w:pStyle w:val="NLLL2COL"/>
              <w:spacing w:before="0" w:after="120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The speeds of cars were monitored along a main road in two different suburbs. The results are shown in the back-to-back stem and leaf plot and parallel boxplots</w:t>
            </w:r>
            <w:r w:rsidR="00F7161B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  <w:p w14:paraId="610A240B" w14:textId="189B1791" w:rsidR="006129F8" w:rsidRDefault="006129F8" w:rsidP="006129F8">
            <w:pPr>
              <w:pStyle w:val="NLLL2COL"/>
              <w:spacing w:before="0" w:after="120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91008" behindDoc="0" locked="0" layoutInCell="1" allowOverlap="1" wp14:anchorId="56D02903" wp14:editId="4427B636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234950</wp:posOffset>
                  </wp:positionV>
                  <wp:extent cx="5324475" cy="2050415"/>
                  <wp:effectExtent l="0" t="0" r="9525" b="6985"/>
                  <wp:wrapTopAndBottom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4475" cy="2050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3C6FBD0" w14:textId="33B74FFA" w:rsidR="006129F8" w:rsidRDefault="006129F8" w:rsidP="00425B7B">
            <w:pPr>
              <w:pStyle w:val="NLLL2COL"/>
              <w:spacing w:after="120"/>
              <w:ind w:left="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0E04F781" w14:textId="07A7FAE9" w:rsidR="00425B7B" w:rsidRPr="00425B7B" w:rsidRDefault="00425B7B" w:rsidP="00425B7B">
            <w:pPr>
              <w:pStyle w:val="NLLL2COL"/>
              <w:spacing w:after="120"/>
              <w:ind w:left="0" w:firstLine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7EBFD1DF" w14:textId="65E16938" w:rsidR="00AE2AF2" w:rsidRPr="00425B7B" w:rsidRDefault="00AE2AF2" w:rsidP="000A7D0C">
            <w:pPr>
              <w:pStyle w:val="NLLL2COL"/>
              <w:numPr>
                <w:ilvl w:val="0"/>
                <w:numId w:val="4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What </w:t>
            </w:r>
            <w:r w:rsidR="00A23621">
              <w:rPr>
                <w:rFonts w:asciiTheme="minorHAnsi" w:hAnsiTheme="minorHAnsi" w:cstheme="minorHAnsi"/>
                <w:sz w:val="24"/>
                <w:szCs w:val="24"/>
              </w:rPr>
              <w:t>is the median speed of Sunbeam valley? __________________________</w:t>
            </w:r>
          </w:p>
          <w:p w14:paraId="727E3CFD" w14:textId="5786B8FE" w:rsidR="007F2B19" w:rsidRPr="00425B7B" w:rsidRDefault="00A23621" w:rsidP="000A7D0C">
            <w:pPr>
              <w:pStyle w:val="NLLL2COL"/>
              <w:numPr>
                <w:ilvl w:val="0"/>
                <w:numId w:val="4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What is the mode speed for Bentley’s Beach</w:t>
            </w:r>
            <w:r w:rsidR="007F2B19" w:rsidRPr="00425B7B">
              <w:rPr>
                <w:rFonts w:asciiTheme="minorHAnsi" w:hAnsiTheme="minorHAnsi" w:cstheme="minorHAnsi"/>
                <w:sz w:val="24"/>
                <w:szCs w:val="24"/>
              </w:rPr>
              <w:t>? _______________________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____</w:t>
            </w:r>
          </w:p>
          <w:p w14:paraId="3EB97740" w14:textId="4C86467D" w:rsidR="007F2B19" w:rsidRPr="00F7161B" w:rsidRDefault="00A23621" w:rsidP="00F7161B">
            <w:pPr>
              <w:pStyle w:val="NLLL2COL"/>
              <w:numPr>
                <w:ilvl w:val="0"/>
                <w:numId w:val="9"/>
              </w:numPr>
              <w:spacing w:after="12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In which suburbs do drivers generally drive faster</w:t>
            </w:r>
            <w:r w:rsidR="005701D4" w:rsidRPr="00425B7B">
              <w:rPr>
                <w:rFonts w:asciiTheme="minorHAnsi" w:hAnsiTheme="minorHAnsi" w:cstheme="minorHAnsi"/>
                <w:sz w:val="24"/>
                <w:szCs w:val="24"/>
              </w:rPr>
              <w:t>?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Give </w:t>
            </w:r>
            <w:r w:rsidR="00F7161B">
              <w:rPr>
                <w:rFonts w:asciiTheme="minorHAnsi" w:hAnsiTheme="minorHAnsi" w:cstheme="minorHAnsi"/>
                <w:sz w:val="24"/>
                <w:szCs w:val="24"/>
              </w:rPr>
              <w:t>a possible reasons for your answer.</w:t>
            </w:r>
            <w:r w:rsidR="00425B7B"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5701D4" w:rsidRPr="00425B7B">
              <w:rPr>
                <w:rFonts w:asciiTheme="minorHAnsi" w:hAnsiTheme="minorHAnsi" w:cstheme="minorHAnsi"/>
                <w:sz w:val="24"/>
                <w:szCs w:val="24"/>
              </w:rPr>
              <w:t>_____________________</w:t>
            </w:r>
            <w:r w:rsidR="00DF3475">
              <w:rPr>
                <w:rFonts w:asciiTheme="minorHAnsi" w:hAnsiTheme="minorHAnsi" w:cstheme="minorHAnsi"/>
                <w:sz w:val="24"/>
                <w:szCs w:val="24"/>
              </w:rPr>
              <w:t>_______________________________________________________________________________________________________________________________________________________________________________________________________________________________________________</w:t>
            </w:r>
          </w:p>
        </w:tc>
        <w:tc>
          <w:tcPr>
            <w:tcW w:w="1196" w:type="dxa"/>
          </w:tcPr>
          <w:p w14:paraId="6C20AD36" w14:textId="0F932173" w:rsidR="008F3793" w:rsidRPr="00425B7B" w:rsidRDefault="00E175C3" w:rsidP="008D6FE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(</w:t>
            </w:r>
            <w:r w:rsidR="000A7D0C">
              <w:rPr>
                <w:rFonts w:cstheme="minorHAnsi"/>
                <w:b/>
                <w:sz w:val="24"/>
                <w:szCs w:val="24"/>
              </w:rPr>
              <w:t>4</w:t>
            </w:r>
            <w:r w:rsidRPr="00425B7B">
              <w:rPr>
                <w:rFonts w:cstheme="minorHAnsi"/>
                <w:b/>
                <w:sz w:val="24"/>
                <w:szCs w:val="24"/>
              </w:rPr>
              <w:t>)</w:t>
            </w:r>
          </w:p>
        </w:tc>
      </w:tr>
      <w:tr w:rsidR="0038657D" w:rsidRPr="00425B7B" w14:paraId="736BDE05" w14:textId="77777777" w:rsidTr="00973280">
        <w:trPr>
          <w:trHeight w:val="70"/>
        </w:trPr>
        <w:tc>
          <w:tcPr>
            <w:tcW w:w="675" w:type="dxa"/>
          </w:tcPr>
          <w:p w14:paraId="2202C57B" w14:textId="77EE304F" w:rsidR="0038657D" w:rsidRPr="00425B7B" w:rsidRDefault="0038657D" w:rsidP="000052D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4</w:t>
            </w:r>
            <w:r w:rsidR="000052DA">
              <w:rPr>
                <w:rFonts w:cstheme="minorHAnsi"/>
                <w:b/>
                <w:sz w:val="24"/>
                <w:szCs w:val="24"/>
              </w:rPr>
              <w:t>.</w:t>
            </w:r>
          </w:p>
        </w:tc>
        <w:tc>
          <w:tcPr>
            <w:tcW w:w="8818" w:type="dxa"/>
          </w:tcPr>
          <w:p w14:paraId="2892D9A6" w14:textId="20B9CCB3" w:rsidR="00E75429" w:rsidRPr="00425B7B" w:rsidRDefault="009D6916" w:rsidP="000052DA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The results of a maths quiz taken by Year 10 students are displayed below</w:t>
            </w:r>
          </w:p>
          <w:p w14:paraId="416B8E85" w14:textId="271632F0" w:rsidR="0038657D" w:rsidRPr="00425B7B" w:rsidRDefault="00ED27FD" w:rsidP="000052DA">
            <w:pPr>
              <w:tabs>
                <w:tab w:val="left" w:pos="1410"/>
              </w:tabs>
              <w:spacing w:line="360" w:lineRule="auto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ab/>
            </w:r>
            <w:r w:rsidR="009D6916">
              <w:rPr>
                <w:noProof/>
                <w:lang w:eastAsia="en-AU"/>
              </w:rPr>
              <w:drawing>
                <wp:anchor distT="0" distB="0" distL="114300" distR="114300" simplePos="0" relativeHeight="251685888" behindDoc="1" locked="0" layoutInCell="1" allowOverlap="1" wp14:anchorId="2F6C3F9F" wp14:editId="2D450201">
                  <wp:simplePos x="0" y="0"/>
                  <wp:positionH relativeFrom="column">
                    <wp:posOffset>895985</wp:posOffset>
                  </wp:positionH>
                  <wp:positionV relativeFrom="paragraph">
                    <wp:posOffset>-635</wp:posOffset>
                  </wp:positionV>
                  <wp:extent cx="3819525" cy="1219200"/>
                  <wp:effectExtent l="0" t="0" r="952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9525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C2E3CC7" w14:textId="30ED9FBF" w:rsidR="006B03DA" w:rsidRPr="00425B7B" w:rsidRDefault="006B03DA" w:rsidP="000052DA">
            <w:pPr>
              <w:spacing w:line="360" w:lineRule="auto"/>
              <w:rPr>
                <w:rFonts w:cstheme="minorHAnsi"/>
                <w:sz w:val="24"/>
                <w:szCs w:val="24"/>
              </w:rPr>
            </w:pPr>
          </w:p>
          <w:p w14:paraId="0F6F4FEF" w14:textId="06EB8A13" w:rsidR="0038657D" w:rsidRDefault="0038657D" w:rsidP="000052DA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</w:p>
          <w:p w14:paraId="08A53749" w14:textId="77777777" w:rsidR="000052DA" w:rsidRPr="00425B7B" w:rsidRDefault="000052DA" w:rsidP="000052DA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</w:p>
          <w:p w14:paraId="60B0C0A7" w14:textId="77777777" w:rsidR="00F7161B" w:rsidRDefault="00F7161B" w:rsidP="00F7161B">
            <w:pPr>
              <w:pStyle w:val="ListParagraph"/>
              <w:spacing w:before="120" w:after="120" w:line="360" w:lineRule="auto"/>
              <w:rPr>
                <w:rFonts w:cstheme="minorHAnsi"/>
                <w:sz w:val="24"/>
                <w:szCs w:val="24"/>
              </w:rPr>
            </w:pPr>
          </w:p>
          <w:p w14:paraId="553B298E" w14:textId="237528F3" w:rsidR="00750627" w:rsidRPr="009D6916" w:rsidRDefault="009D6916" w:rsidP="000A7D0C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rFonts w:cstheme="minorHAnsi"/>
                <w:sz w:val="24"/>
                <w:szCs w:val="24"/>
              </w:rPr>
            </w:pPr>
            <w:r w:rsidRPr="009D6916">
              <w:rPr>
                <w:rFonts w:cstheme="minorHAnsi"/>
                <w:sz w:val="24"/>
                <w:szCs w:val="24"/>
              </w:rPr>
              <w:t>Find the fiv</w:t>
            </w:r>
            <w:r>
              <w:rPr>
                <w:rFonts w:cstheme="minorHAnsi"/>
                <w:sz w:val="24"/>
                <w:szCs w:val="24"/>
              </w:rPr>
              <w:t xml:space="preserve">e point summary for the dot </w:t>
            </w:r>
            <w:r w:rsidRPr="009D6916">
              <w:rPr>
                <w:rFonts w:cstheme="minorHAnsi"/>
                <w:sz w:val="24"/>
                <w:szCs w:val="24"/>
              </w:rPr>
              <w:t>plot</w:t>
            </w:r>
            <w:r w:rsidR="000052DA" w:rsidRPr="009D6916"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</w:rPr>
              <w:t>{ __ , __ , __ , __ , __}</w:t>
            </w:r>
          </w:p>
          <w:p w14:paraId="15FAAA16" w14:textId="4E9EDD43" w:rsidR="009D6916" w:rsidRDefault="009D6916" w:rsidP="000A7D0C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W</w:t>
            </w:r>
            <w:r w:rsidR="00F7161B">
              <w:rPr>
                <w:rFonts w:cstheme="minorHAnsi"/>
                <w:sz w:val="24"/>
                <w:szCs w:val="24"/>
              </w:rPr>
              <w:t>hat is the outlier, if any</w:t>
            </w:r>
            <w:r>
              <w:rPr>
                <w:rFonts w:cstheme="minorHAnsi"/>
                <w:sz w:val="24"/>
                <w:szCs w:val="24"/>
              </w:rPr>
              <w:t>? _______</w:t>
            </w:r>
            <w:r w:rsidR="00DF3475">
              <w:rPr>
                <w:rFonts w:cstheme="minorHAnsi"/>
                <w:sz w:val="24"/>
                <w:szCs w:val="24"/>
              </w:rPr>
              <w:t>____</w:t>
            </w:r>
          </w:p>
          <w:p w14:paraId="3B5FC88D" w14:textId="3F9B4408" w:rsidR="009D6916" w:rsidRDefault="009D6916" w:rsidP="000A7D0C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Describe the shape of the dot plot?</w:t>
            </w:r>
            <w:r w:rsidR="00F7161B"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</w:rPr>
              <w:t>_____________</w:t>
            </w:r>
          </w:p>
          <w:p w14:paraId="18559B27" w14:textId="5A4C470E" w:rsidR="009D6916" w:rsidRPr="009D6916" w:rsidRDefault="00F7161B" w:rsidP="000A7D0C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Find the inter-quartile range</w:t>
            </w:r>
            <w:r w:rsidR="009D6916">
              <w:rPr>
                <w:rFonts w:cstheme="minorHAnsi"/>
                <w:sz w:val="24"/>
                <w:szCs w:val="24"/>
              </w:rPr>
              <w:t>?</w:t>
            </w:r>
            <w:r w:rsidR="00DF3475">
              <w:rPr>
                <w:rFonts w:cstheme="minorHAnsi"/>
                <w:sz w:val="24"/>
                <w:szCs w:val="24"/>
              </w:rPr>
              <w:t xml:space="preserve"> _________________</w:t>
            </w:r>
          </w:p>
          <w:p w14:paraId="4C773C7E" w14:textId="6B4665DB" w:rsidR="00750627" w:rsidRPr="00425B7B" w:rsidRDefault="00750627" w:rsidP="00750627">
            <w:pPr>
              <w:pStyle w:val="ListParagraph"/>
              <w:spacing w:line="360" w:lineRule="auto"/>
              <w:ind w:left="14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196" w:type="dxa"/>
          </w:tcPr>
          <w:p w14:paraId="15589806" w14:textId="0B9912AF" w:rsidR="0038657D" w:rsidRPr="00425B7B" w:rsidRDefault="0038657D" w:rsidP="0038657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(</w:t>
            </w:r>
            <w:r w:rsidR="00F511C6">
              <w:rPr>
                <w:rFonts w:cstheme="minorHAnsi"/>
                <w:b/>
                <w:sz w:val="24"/>
                <w:szCs w:val="24"/>
              </w:rPr>
              <w:t>5</w:t>
            </w:r>
            <w:r w:rsidRPr="00425B7B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2CCE764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09D58634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5F8A2613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51E385AD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208C2626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3BA053A6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10B5EAF6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2E03A92C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5D7DD39A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3F2B93E3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05D5363F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5F8ECD00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045B6919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41DB8D5E" w14:textId="77777777" w:rsidR="0038657D" w:rsidRPr="00425B7B" w:rsidRDefault="0038657D" w:rsidP="0038657D">
            <w:pPr>
              <w:jc w:val="center"/>
              <w:rPr>
                <w:rFonts w:cstheme="minorHAnsi"/>
                <w:sz w:val="24"/>
                <w:szCs w:val="24"/>
              </w:rPr>
            </w:pPr>
          </w:p>
          <w:p w14:paraId="1ECB2C36" w14:textId="77777777" w:rsidR="0038657D" w:rsidRPr="00425B7B" w:rsidRDefault="0038657D" w:rsidP="0038657D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</w:tbl>
    <w:p w14:paraId="2C1FE54E" w14:textId="2800B76B" w:rsidR="008D6FE9" w:rsidRPr="00425B7B" w:rsidRDefault="008D6FE9">
      <w:pPr>
        <w:rPr>
          <w:rFonts w:cstheme="minorHAnsi"/>
          <w:sz w:val="24"/>
          <w:szCs w:val="24"/>
        </w:rPr>
      </w:pPr>
    </w:p>
    <w:tbl>
      <w:tblPr>
        <w:tblStyle w:val="TableGrid"/>
        <w:tblpPr w:leftFromText="180" w:rightFromText="180" w:horzAnchor="margin" w:tblpXSpec="center" w:tblpY="-300"/>
        <w:tblW w:w="10689" w:type="dxa"/>
        <w:tblLayout w:type="fixed"/>
        <w:tblLook w:val="04A0" w:firstRow="1" w:lastRow="0" w:firstColumn="1" w:lastColumn="0" w:noHBand="0" w:noVBand="1"/>
      </w:tblPr>
      <w:tblGrid>
        <w:gridCol w:w="675"/>
        <w:gridCol w:w="8818"/>
        <w:gridCol w:w="1196"/>
      </w:tblGrid>
      <w:tr w:rsidR="00953955" w:rsidRPr="00425B7B" w14:paraId="434E4DFC" w14:textId="77777777" w:rsidTr="00711BB9">
        <w:trPr>
          <w:trHeight w:val="282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1D33A" w14:textId="4B1B3082" w:rsidR="00953955" w:rsidRPr="00425B7B" w:rsidRDefault="00E87405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lastRenderedPageBreak/>
              <w:t>5</w:t>
            </w:r>
            <w:r w:rsidR="000052DA">
              <w:rPr>
                <w:rFonts w:cstheme="minorHAnsi"/>
                <w:b/>
                <w:sz w:val="24"/>
                <w:szCs w:val="24"/>
              </w:rPr>
              <w:t>.</w:t>
            </w:r>
          </w:p>
        </w:tc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F6F0C" w14:textId="068C7222" w:rsidR="004977F7" w:rsidRPr="00425B7B" w:rsidRDefault="00F3689C" w:rsidP="00576AFB">
            <w:pPr>
              <w:pStyle w:val="NLLL2COL"/>
              <w:spacing w:before="0" w:line="24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The number of text messages received per hour by a group of teenagers are displayed below in a frequency histogram and boxplot.</w:t>
            </w:r>
          </w:p>
          <w:p w14:paraId="32867C54" w14:textId="773CA0DC" w:rsidR="004977F7" w:rsidRPr="00425B7B" w:rsidRDefault="004977F7" w:rsidP="00576AFB">
            <w:pPr>
              <w:pStyle w:val="NLLL2COL"/>
              <w:spacing w:before="0" w:line="24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23A4979F" w14:textId="77777777" w:rsidR="004977F7" w:rsidRPr="00425B7B" w:rsidRDefault="004977F7" w:rsidP="00576AFB">
            <w:pPr>
              <w:pStyle w:val="NLLL2COL"/>
              <w:spacing w:before="0" w:line="24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6865E9D1" w14:textId="3227E77D" w:rsidR="002C09FC" w:rsidRPr="00425B7B" w:rsidRDefault="00F3689C" w:rsidP="002C09FC">
            <w:pPr>
              <w:pStyle w:val="NLLL2COL"/>
              <w:spacing w:before="0" w:line="24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86912" behindDoc="0" locked="0" layoutInCell="1" allowOverlap="1" wp14:anchorId="556C9C49" wp14:editId="2CCC49AD">
                  <wp:simplePos x="0" y="0"/>
                  <wp:positionH relativeFrom="column">
                    <wp:posOffset>239946</wp:posOffset>
                  </wp:positionH>
                  <wp:positionV relativeFrom="paragraph">
                    <wp:posOffset>-1829</wp:posOffset>
                  </wp:positionV>
                  <wp:extent cx="5162550" cy="2247900"/>
                  <wp:effectExtent l="0" t="0" r="0" b="0"/>
                  <wp:wrapTopAndBottom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2550" cy="2247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6D1D6B5" w14:textId="0F1C81D0" w:rsidR="002C09FC" w:rsidRPr="00425B7B" w:rsidRDefault="00F3689C" w:rsidP="000A7D0C">
            <w:pPr>
              <w:pStyle w:val="NLLL2COL"/>
              <w:numPr>
                <w:ilvl w:val="0"/>
                <w:numId w:val="5"/>
              </w:numPr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How many teenagers received less than three messages?</w:t>
            </w:r>
            <w:r w:rsidR="00B22D5B">
              <w:rPr>
                <w:rFonts w:asciiTheme="minorHAnsi" w:hAnsiTheme="minorHAnsi" w:cstheme="minorHAnsi"/>
                <w:sz w:val="24"/>
                <w:szCs w:val="24"/>
              </w:rPr>
              <w:t xml:space="preserve"> __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_____</w:t>
            </w:r>
          </w:p>
          <w:p w14:paraId="4E8B3E3B" w14:textId="19F7FB59" w:rsidR="002C09FC" w:rsidRDefault="00B22D5B" w:rsidP="000A7D0C">
            <w:pPr>
              <w:pStyle w:val="NLLL2COL"/>
              <w:numPr>
                <w:ilvl w:val="0"/>
                <w:numId w:val="5"/>
              </w:numPr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mode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 xml:space="preserve">?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___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>___</w:t>
            </w:r>
          </w:p>
          <w:p w14:paraId="57DAF263" w14:textId="2244F0F7" w:rsidR="00F3689C" w:rsidRDefault="00B22D5B" w:rsidP="000A7D0C">
            <w:pPr>
              <w:pStyle w:val="NLLL2COL"/>
              <w:numPr>
                <w:ilvl w:val="0"/>
                <w:numId w:val="5"/>
              </w:numPr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range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>?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__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>____</w:t>
            </w:r>
          </w:p>
          <w:p w14:paraId="2C0668F6" w14:textId="496C6D00" w:rsidR="00F3689C" w:rsidRDefault="00B22D5B" w:rsidP="000A7D0C">
            <w:pPr>
              <w:pStyle w:val="NLLL2COL"/>
              <w:numPr>
                <w:ilvl w:val="0"/>
                <w:numId w:val="5"/>
              </w:numPr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median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>?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__________</w:t>
            </w:r>
          </w:p>
          <w:p w14:paraId="4590C213" w14:textId="144B4C2E" w:rsidR="00F3689C" w:rsidRPr="00425B7B" w:rsidRDefault="00B22D5B" w:rsidP="000A7D0C">
            <w:pPr>
              <w:pStyle w:val="NLLL2COL"/>
              <w:numPr>
                <w:ilvl w:val="0"/>
                <w:numId w:val="5"/>
              </w:numPr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Find the IQR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 xml:space="preserve">?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___</w:t>
            </w:r>
            <w:r w:rsidR="00F3689C">
              <w:rPr>
                <w:rFonts w:asciiTheme="minorHAnsi" w:hAnsiTheme="minorHAnsi" w:cstheme="minorHAnsi"/>
                <w:sz w:val="24"/>
                <w:szCs w:val="24"/>
              </w:rPr>
              <w:t>____</w:t>
            </w:r>
          </w:p>
          <w:p w14:paraId="241E7649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56392439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5D6CC1D0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2AEE8A98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0660DBA7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7B517446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6DEB1704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7948AF31" w14:textId="77777777" w:rsidR="000052DA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6BDD8609" w14:textId="6EDEED76" w:rsidR="000052DA" w:rsidRPr="00425B7B" w:rsidRDefault="000052DA" w:rsidP="000052D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BEC20" w14:textId="4C60684C" w:rsidR="00953955" w:rsidRPr="00425B7B" w:rsidRDefault="00307478" w:rsidP="00FE3FC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(5)</w:t>
            </w:r>
          </w:p>
        </w:tc>
      </w:tr>
    </w:tbl>
    <w:p w14:paraId="269FA5A7" w14:textId="5AA585EF" w:rsidR="00B9318C" w:rsidRPr="00425B7B" w:rsidRDefault="00B9318C">
      <w:pPr>
        <w:rPr>
          <w:rFonts w:cstheme="minorHAnsi"/>
          <w:sz w:val="24"/>
          <w:szCs w:val="24"/>
        </w:rPr>
      </w:pPr>
    </w:p>
    <w:tbl>
      <w:tblPr>
        <w:tblStyle w:val="TableGrid"/>
        <w:tblpPr w:leftFromText="180" w:rightFromText="180" w:horzAnchor="margin" w:tblpXSpec="center" w:tblpY="-300"/>
        <w:tblW w:w="10689" w:type="dxa"/>
        <w:tblLayout w:type="fixed"/>
        <w:tblLook w:val="04A0" w:firstRow="1" w:lastRow="0" w:firstColumn="1" w:lastColumn="0" w:noHBand="0" w:noVBand="1"/>
      </w:tblPr>
      <w:tblGrid>
        <w:gridCol w:w="675"/>
        <w:gridCol w:w="8818"/>
        <w:gridCol w:w="1196"/>
      </w:tblGrid>
      <w:tr w:rsidR="00921323" w:rsidRPr="00425B7B" w14:paraId="4C737F5A" w14:textId="77777777" w:rsidTr="00711BB9">
        <w:trPr>
          <w:trHeight w:val="282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AEDD6" w14:textId="26971D73" w:rsidR="00921323" w:rsidRPr="00425B7B" w:rsidRDefault="000A7D0C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6</w:t>
            </w:r>
            <w:r w:rsidR="007E554E">
              <w:rPr>
                <w:rFonts w:cstheme="minorHAnsi"/>
                <w:b/>
                <w:sz w:val="24"/>
                <w:szCs w:val="24"/>
              </w:rPr>
              <w:t>.</w:t>
            </w:r>
          </w:p>
        </w:tc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FA5D82" w14:textId="21370FA4" w:rsidR="00921323" w:rsidRPr="00425B7B" w:rsidRDefault="00921323" w:rsidP="00576AFB">
            <w:pPr>
              <w:pStyle w:val="NLLL2COL"/>
              <w:spacing w:before="0" w:line="24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The results</w:t>
            </w:r>
            <w:r w:rsidR="00E87405" w:rsidRPr="00425B7B">
              <w:rPr>
                <w:rFonts w:asciiTheme="minorHAnsi" w:hAnsiTheme="minorHAnsi" w:cstheme="minorHAnsi"/>
                <w:sz w:val="24"/>
                <w:szCs w:val="24"/>
              </w:rPr>
              <w:t xml:space="preserve"> of a Maths test given to four Y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ear 10 classes are shown below;</w:t>
            </w:r>
          </w:p>
          <w:p w14:paraId="4094ED3E" w14:textId="12EFB40F" w:rsidR="00D741DD" w:rsidRPr="00425B7B" w:rsidRDefault="005C7A3B" w:rsidP="00576AFB">
            <w:pPr>
              <w:pStyle w:val="NLLL2COL"/>
              <w:spacing w:before="0" w:line="24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87936" behindDoc="0" locked="0" layoutInCell="1" allowOverlap="1" wp14:anchorId="31E6A0CF" wp14:editId="1BCF22BF">
                  <wp:simplePos x="0" y="0"/>
                  <wp:positionH relativeFrom="column">
                    <wp:posOffset>1772920</wp:posOffset>
                  </wp:positionH>
                  <wp:positionV relativeFrom="paragraph">
                    <wp:posOffset>278765</wp:posOffset>
                  </wp:positionV>
                  <wp:extent cx="1752600" cy="1676400"/>
                  <wp:effectExtent l="0" t="0" r="0" b="0"/>
                  <wp:wrapTopAndBottom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6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t xml:space="preserve">     </w:t>
            </w:r>
          </w:p>
          <w:p w14:paraId="1DAF199D" w14:textId="53F416B7" w:rsidR="00C3097C" w:rsidRDefault="00C3097C" w:rsidP="00C3097C">
            <w:pPr>
              <w:pStyle w:val="NLLL2COL"/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21784DA2" w14:textId="6CA67A0F" w:rsidR="00062625" w:rsidRPr="00425B7B" w:rsidRDefault="002946BA" w:rsidP="00062625">
            <w:pPr>
              <w:pStyle w:val="NLLL2COL"/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062625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9D4C86">
              <w:rPr>
                <w:rFonts w:asciiTheme="minorHAnsi" w:hAnsiTheme="minorHAnsi" w:cstheme="minorHAnsi"/>
                <w:sz w:val="24"/>
                <w:szCs w:val="24"/>
              </w:rPr>
              <w:t>Describe the strength and direction of the scatter plot.</w:t>
            </w:r>
            <w:r w:rsidR="00062625">
              <w:rPr>
                <w:rFonts w:asciiTheme="minorHAnsi" w:hAnsiTheme="minorHAnsi" w:cstheme="minorHAnsi"/>
                <w:sz w:val="24"/>
                <w:szCs w:val="24"/>
              </w:rPr>
              <w:t xml:space="preserve">   </w:t>
            </w:r>
            <w:r w:rsidR="00062625" w:rsidRPr="00425B7B">
              <w:rPr>
                <w:rFonts w:asciiTheme="minorHAnsi" w:hAnsiTheme="minorHAnsi" w:cstheme="minorHAnsi"/>
                <w:sz w:val="24"/>
                <w:szCs w:val="24"/>
              </w:rPr>
              <w:t>________________________</w:t>
            </w:r>
            <w:r w:rsidR="00062625">
              <w:rPr>
                <w:rFonts w:asciiTheme="minorHAnsi" w:hAnsiTheme="minorHAnsi" w:cstheme="minorHAnsi"/>
                <w:sz w:val="24"/>
                <w:szCs w:val="24"/>
              </w:rPr>
              <w:t>_________________________________________</w:t>
            </w:r>
          </w:p>
          <w:p w14:paraId="1F46F35E" w14:textId="5CA41017" w:rsidR="00062625" w:rsidRDefault="00062625" w:rsidP="00062625">
            <w:pPr>
              <w:pStyle w:val="NLLL2COL"/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   </w:t>
            </w:r>
            <w:r w:rsidRPr="00425B7B">
              <w:rPr>
                <w:rFonts w:asciiTheme="minorHAnsi" w:hAnsiTheme="minorHAnsi" w:cstheme="minorHAnsi"/>
                <w:sz w:val="24"/>
                <w:szCs w:val="24"/>
              </w:rPr>
              <w:t>______________________________________________________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___________</w:t>
            </w:r>
          </w:p>
          <w:p w14:paraId="1D0A378C" w14:textId="2C01ACA2" w:rsidR="00902434" w:rsidRDefault="00902434" w:rsidP="00062625">
            <w:pPr>
              <w:pStyle w:val="NLLL2COL"/>
              <w:spacing w:before="0"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</w:p>
          <w:p w14:paraId="30D2F3CC" w14:textId="21F7C238" w:rsidR="00E87405" w:rsidRPr="00425B7B" w:rsidRDefault="00E87405" w:rsidP="00C825D4">
            <w:pPr>
              <w:pStyle w:val="NLLL2COL"/>
              <w:spacing w:before="0" w:line="240" w:lineRule="auto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FB6C6" w14:textId="5FFFDDA7" w:rsidR="00921323" w:rsidRPr="00425B7B" w:rsidRDefault="007D52D9" w:rsidP="0006262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(</w:t>
            </w:r>
            <w:r w:rsidR="002946BA">
              <w:rPr>
                <w:rFonts w:cstheme="minorHAnsi"/>
                <w:b/>
                <w:sz w:val="24"/>
                <w:szCs w:val="24"/>
              </w:rPr>
              <w:t>2</w:t>
            </w:r>
            <w:r w:rsidRPr="00425B7B">
              <w:rPr>
                <w:rFonts w:cstheme="minorHAnsi"/>
                <w:b/>
                <w:sz w:val="24"/>
                <w:szCs w:val="24"/>
              </w:rPr>
              <w:t>)</w:t>
            </w:r>
          </w:p>
        </w:tc>
      </w:tr>
      <w:tr w:rsidR="005C7A3B" w:rsidRPr="00425B7B" w14:paraId="12FE7D66" w14:textId="77777777" w:rsidTr="00711BB9">
        <w:trPr>
          <w:trHeight w:val="282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B3ABF" w14:textId="7301AE2B" w:rsidR="005C7A3B" w:rsidRDefault="005C7A3B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7.</w:t>
            </w:r>
          </w:p>
        </w:tc>
        <w:tc>
          <w:tcPr>
            <w:tcW w:w="8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F64FD" w14:textId="77777777" w:rsidR="005C7A3B" w:rsidRPr="005C7A3B" w:rsidRDefault="005C7A3B" w:rsidP="005C7A3B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7FFB07BE" w14:textId="5C64F3E4" w:rsidR="005C7A3B" w:rsidRDefault="005C7A3B" w:rsidP="005C7A3B">
            <w:pPr>
              <w:pStyle w:val="ListParagraph"/>
              <w:numPr>
                <w:ilvl w:val="0"/>
                <w:numId w:val="10"/>
              </w:numPr>
              <w:ind w:left="700"/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Describe the meaning of </w:t>
            </w:r>
            <w:r w:rsidRPr="00616728">
              <w:rPr>
                <w:rFonts w:cstheme="minorHAnsi"/>
                <w:noProof/>
                <w:sz w:val="24"/>
                <w:szCs w:val="24"/>
                <w:lang w:val="en-US"/>
              </w:rPr>
              <w:t>dependent v</w:t>
            </w: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ariable. </w:t>
            </w:r>
          </w:p>
          <w:p w14:paraId="27ED5303" w14:textId="77777777" w:rsidR="005C7A3B" w:rsidRDefault="005C7A3B" w:rsidP="005C7A3B">
            <w:pPr>
              <w:pStyle w:val="ListParagraph"/>
              <w:ind w:left="700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7E60BCA8" w14:textId="4D9FA147" w:rsidR="005C7A3B" w:rsidRDefault="005C7A3B" w:rsidP="005C7A3B">
            <w:pPr>
              <w:pStyle w:val="ListParagraph"/>
              <w:ind w:left="700"/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>__________________________________________________________</w:t>
            </w:r>
          </w:p>
          <w:p w14:paraId="6032714A" w14:textId="77777777" w:rsidR="005C7A3B" w:rsidRPr="002C23FE" w:rsidRDefault="005C7A3B" w:rsidP="005C7A3B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628BBE6B" w14:textId="77777777" w:rsidR="005C7A3B" w:rsidRDefault="005C7A3B" w:rsidP="005C7A3B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Which axis is the independent variable ? </w:t>
            </w:r>
          </w:p>
          <w:p w14:paraId="0EF35478" w14:textId="77777777" w:rsidR="005C7A3B" w:rsidRDefault="005C7A3B" w:rsidP="005C7A3B">
            <w:pPr>
              <w:pStyle w:val="ListParagraph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4F4159E6" w14:textId="77777777" w:rsidR="005C7A3B" w:rsidRDefault="005C7A3B" w:rsidP="005C7A3B">
            <w:pPr>
              <w:pStyle w:val="ListParagraph"/>
              <w:ind w:left="700"/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>__________________________________________________________</w:t>
            </w:r>
          </w:p>
          <w:p w14:paraId="19229B28" w14:textId="77777777" w:rsidR="005C7A3B" w:rsidRPr="002C23FE" w:rsidRDefault="005C7A3B" w:rsidP="005C7A3B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643985C1" w14:textId="77777777" w:rsidR="005C7A3B" w:rsidRPr="00425B7B" w:rsidRDefault="005C7A3B" w:rsidP="00576AFB">
            <w:pPr>
              <w:pStyle w:val="NLLL2COL"/>
              <w:spacing w:before="0" w:line="240" w:lineRule="auto"/>
              <w:ind w:left="0" w:firstLine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D2B30" w14:textId="31F0430A" w:rsidR="005C7A3B" w:rsidRPr="00425B7B" w:rsidRDefault="009D496A" w:rsidP="0006262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</w:t>
            </w:r>
            <w:r w:rsidR="005C7A3B">
              <w:rPr>
                <w:rFonts w:cstheme="minorHAnsi"/>
                <w:b/>
                <w:sz w:val="24"/>
                <w:szCs w:val="24"/>
              </w:rPr>
              <w:t>2</w:t>
            </w:r>
            <w:r>
              <w:rPr>
                <w:rFonts w:cstheme="minorHAnsi"/>
                <w:b/>
                <w:sz w:val="24"/>
                <w:szCs w:val="24"/>
              </w:rPr>
              <w:t>)</w:t>
            </w:r>
          </w:p>
        </w:tc>
      </w:tr>
    </w:tbl>
    <w:p w14:paraId="70DD0F43" w14:textId="7FE8CC54" w:rsidR="003415A2" w:rsidRPr="00425B7B" w:rsidRDefault="003415A2">
      <w:pPr>
        <w:rPr>
          <w:rFonts w:cstheme="minorHAnsi"/>
          <w:sz w:val="24"/>
          <w:szCs w:val="24"/>
        </w:rPr>
      </w:pPr>
      <w:r w:rsidRPr="00425B7B">
        <w:rPr>
          <w:rFonts w:cstheme="minorHAnsi"/>
          <w:sz w:val="24"/>
          <w:szCs w:val="24"/>
        </w:rPr>
        <w:br w:type="page"/>
      </w:r>
    </w:p>
    <w:tbl>
      <w:tblPr>
        <w:tblStyle w:val="TableGrid"/>
        <w:tblpPr w:leftFromText="180" w:rightFromText="180" w:horzAnchor="margin" w:tblpXSpec="center" w:tblpY="-300"/>
        <w:tblW w:w="10689" w:type="dxa"/>
        <w:tblLayout w:type="fixed"/>
        <w:tblLook w:val="04A0" w:firstRow="1" w:lastRow="0" w:firstColumn="1" w:lastColumn="0" w:noHBand="0" w:noVBand="1"/>
      </w:tblPr>
      <w:tblGrid>
        <w:gridCol w:w="675"/>
        <w:gridCol w:w="8959"/>
        <w:gridCol w:w="1055"/>
      </w:tblGrid>
      <w:tr w:rsidR="007F648B" w:rsidRPr="00425B7B" w14:paraId="766B762D" w14:textId="77777777" w:rsidTr="00251120">
        <w:trPr>
          <w:trHeight w:val="41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14:paraId="210E76CE" w14:textId="21C72B83" w:rsidR="007F648B" w:rsidRPr="00425B7B" w:rsidRDefault="007F648B" w:rsidP="008F3793">
            <w:pPr>
              <w:jc w:val="center"/>
              <w:rPr>
                <w:rFonts w:cstheme="minorHAnsi"/>
                <w:b/>
                <w:strike/>
                <w:sz w:val="24"/>
                <w:szCs w:val="24"/>
              </w:rPr>
            </w:pPr>
          </w:p>
        </w:tc>
        <w:tc>
          <w:tcPr>
            <w:tcW w:w="8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14:paraId="21FF65F6" w14:textId="033C6E0C" w:rsidR="007F648B" w:rsidRPr="00425B7B" w:rsidRDefault="00557DFC" w:rsidP="00557DFC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425B7B">
              <w:rPr>
                <w:rFonts w:cstheme="minorHAnsi"/>
                <w:b/>
                <w:sz w:val="24"/>
                <w:szCs w:val="24"/>
              </w:rPr>
              <w:t>Consumer Arithmetic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14:paraId="5DF761B0" w14:textId="648D2CC1" w:rsidR="007F648B" w:rsidRPr="009D496A" w:rsidRDefault="009D496A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24</w:t>
            </w:r>
          </w:p>
        </w:tc>
      </w:tr>
      <w:tr w:rsidR="00F511C6" w:rsidRPr="00425B7B" w14:paraId="738D89BD" w14:textId="77777777" w:rsidTr="00871C0F">
        <w:trPr>
          <w:trHeight w:val="140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8B550" w14:textId="17EA1B9D" w:rsidR="00F511C6" w:rsidRPr="00425B7B" w:rsidRDefault="00F511C6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8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A1E5B" w14:textId="21A462C2" w:rsidR="00F511C6" w:rsidRDefault="0072665C" w:rsidP="000A7D0C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noProof/>
                <w:sz w:val="24"/>
                <w:szCs w:val="24"/>
              </w:rPr>
            </w:pPr>
            <w:proofErr w:type="spellStart"/>
            <w:r>
              <w:rPr>
                <w:rFonts w:ascii="Times" w:hAnsi="Times"/>
              </w:rPr>
              <w:t>i</w:t>
            </w:r>
            <w:proofErr w:type="spellEnd"/>
            <w:r>
              <w:rPr>
                <w:rFonts w:ascii="Times" w:hAnsi="Times"/>
              </w:rPr>
              <w:t xml:space="preserve">)  </w:t>
            </w:r>
            <w:r w:rsidR="00F511C6" w:rsidRPr="002F022F">
              <w:rPr>
                <w:rFonts w:ascii="Times" w:hAnsi="Times"/>
              </w:rPr>
              <w:t xml:space="preserve">Calculate the simple interest </w:t>
            </w:r>
            <w:r>
              <w:rPr>
                <w:rFonts w:ascii="Times" w:hAnsi="Times"/>
              </w:rPr>
              <w:t xml:space="preserve">earned </w:t>
            </w:r>
            <w:r w:rsidR="00F511C6" w:rsidRPr="002F022F">
              <w:rPr>
                <w:rFonts w:ascii="Times" w:hAnsi="Times"/>
              </w:rPr>
              <w:t>when $660 is invested for 8 months at 12% p.a.</w:t>
            </w:r>
          </w:p>
          <w:p w14:paraId="7322BCC1" w14:textId="77777777" w:rsidR="0072665C" w:rsidRPr="00425B7B" w:rsidRDefault="0072665C" w:rsidP="0072665C">
            <w:pPr>
              <w:pStyle w:val="ListParagraph"/>
              <w:rPr>
                <w:rFonts w:cstheme="minorHAnsi"/>
                <w:noProof/>
                <w:sz w:val="24"/>
                <w:szCs w:val="24"/>
              </w:rPr>
            </w:pPr>
          </w:p>
          <w:p w14:paraId="72DB58C8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3E9D4AF" w14:textId="434B3ED2" w:rsidR="00F511C6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16B1018" w14:textId="77777777" w:rsidR="0072665C" w:rsidRPr="00425B7B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2F234EB" w14:textId="2E92B470" w:rsidR="0072665C" w:rsidRDefault="0072665C">
            <w:r>
              <w:rPr>
                <w:rFonts w:cstheme="minorHAnsi"/>
                <w:sz w:val="24"/>
                <w:szCs w:val="24"/>
              </w:rPr>
              <w:t xml:space="preserve">             ________________________________________________________</w:t>
            </w:r>
          </w:p>
          <w:p w14:paraId="39A7FE07" w14:textId="77777777" w:rsidR="0072665C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12711505" w14:textId="3B5F5E8C" w:rsidR="0072665C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 ii)  Find the final amount of the investment at the end of the 8 months.</w:t>
            </w:r>
          </w:p>
          <w:p w14:paraId="235BC045" w14:textId="77777777" w:rsidR="0072665C" w:rsidRPr="00425B7B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1EBEE83" w14:textId="77777777" w:rsidR="0072665C" w:rsidRDefault="0072665C" w:rsidP="0072665C">
            <w:r>
              <w:rPr>
                <w:rFonts w:cstheme="minorHAnsi"/>
                <w:sz w:val="24"/>
                <w:szCs w:val="24"/>
              </w:rPr>
              <w:t xml:space="preserve">             ________________________________________________________</w:t>
            </w:r>
          </w:p>
          <w:p w14:paraId="54BAF527" w14:textId="77777777" w:rsidR="0072665C" w:rsidRPr="00425B7B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796F6D8B" w14:textId="3EC90C1D" w:rsidR="00F511C6" w:rsidRPr="0072665C" w:rsidRDefault="0072665C" w:rsidP="00F511C6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ascii="Times" w:hAnsi="Times"/>
              </w:rPr>
              <w:t>The interest earned on a loan of $25 000 over</w:t>
            </w:r>
            <w:r w:rsidR="00F511C6" w:rsidRPr="002F022F">
              <w:rPr>
                <w:rFonts w:ascii="Times" w:hAnsi="Times"/>
              </w:rPr>
              <w:t xml:space="preserve"> 5 years</w:t>
            </w:r>
            <w:r>
              <w:rPr>
                <w:rFonts w:ascii="Times" w:hAnsi="Times"/>
              </w:rPr>
              <w:t xml:space="preserve"> is $4375. Calculate the flat rate of interest.</w:t>
            </w:r>
          </w:p>
          <w:p w14:paraId="41E29352" w14:textId="77777777" w:rsidR="0072665C" w:rsidRPr="0072665C" w:rsidRDefault="0072665C" w:rsidP="0072665C">
            <w:pPr>
              <w:pStyle w:val="ListParagraph"/>
              <w:rPr>
                <w:rFonts w:cstheme="minorHAnsi"/>
                <w:noProof/>
                <w:sz w:val="24"/>
                <w:szCs w:val="24"/>
              </w:rPr>
            </w:pPr>
          </w:p>
          <w:p w14:paraId="3689E062" w14:textId="77777777" w:rsidR="001A16CF" w:rsidRPr="00425B7B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271CE9D" w14:textId="77777777" w:rsidR="001A16CF" w:rsidRPr="00425B7B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2CA73C5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BC81339" w14:textId="40CC87DF" w:rsidR="00F511C6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429D1CA" w14:textId="77777777" w:rsidR="0072665C" w:rsidRPr="00425B7B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3621585" w14:textId="77777777" w:rsidR="0072665C" w:rsidRPr="00425B7B" w:rsidRDefault="0072665C" w:rsidP="0072665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300EC00" w14:textId="56BBBA2E" w:rsidR="001A16CF" w:rsidRPr="001A16CF" w:rsidRDefault="001A16CF" w:rsidP="002A214E">
            <w:pPr>
              <w:pStyle w:val="ListParagraph"/>
              <w:numPr>
                <w:ilvl w:val="0"/>
                <w:numId w:val="8"/>
              </w:numPr>
              <w:rPr>
                <w:rFonts w:cstheme="minorHAnsi"/>
                <w:noProof/>
                <w:sz w:val="24"/>
                <w:szCs w:val="24"/>
              </w:rPr>
            </w:pPr>
            <w:proofErr w:type="spellStart"/>
            <w:r>
              <w:rPr>
                <w:rFonts w:ascii="Times" w:hAnsi="Times"/>
              </w:rPr>
              <w:t>i</w:t>
            </w:r>
            <w:proofErr w:type="spellEnd"/>
            <w:r>
              <w:rPr>
                <w:rFonts w:ascii="Times" w:hAnsi="Times"/>
              </w:rPr>
              <w:t xml:space="preserve">)  </w:t>
            </w:r>
            <w:r w:rsidRPr="001A16CF">
              <w:rPr>
                <w:rFonts w:ascii="Times" w:hAnsi="Times"/>
              </w:rPr>
              <w:t>Find the total</w:t>
            </w:r>
            <w:r w:rsidR="00F511C6" w:rsidRPr="001A16CF">
              <w:rPr>
                <w:rFonts w:ascii="Times" w:hAnsi="Times"/>
              </w:rPr>
              <w:t xml:space="preserve"> amount </w:t>
            </w:r>
            <w:r>
              <w:rPr>
                <w:rFonts w:ascii="Times" w:hAnsi="Times"/>
              </w:rPr>
              <w:t>of the</w:t>
            </w:r>
            <w:r w:rsidRPr="001A16CF">
              <w:rPr>
                <w:rFonts w:ascii="Times" w:hAnsi="Times"/>
              </w:rPr>
              <w:t xml:space="preserve"> investment </w:t>
            </w:r>
            <w:r w:rsidR="00F511C6" w:rsidRPr="001A16CF">
              <w:rPr>
                <w:rFonts w:ascii="Times" w:hAnsi="Times"/>
              </w:rPr>
              <w:t>if $2500 is invested at</w:t>
            </w:r>
            <w:r w:rsidR="00F511C6" w:rsidRPr="00FF50FC">
              <w:rPr>
                <w:rFonts w:ascii="Times" w:hAnsi="Times"/>
                <w:position w:val="-4"/>
              </w:rPr>
              <w:object w:dxaOrig="660" w:dyaOrig="260" w14:anchorId="42EA0E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3.5pt" o:ole="">
                  <v:imagedata r:id="rId18" o:title=""/>
                </v:shape>
                <o:OLEObject Type="Embed" ProgID="Equation.DSMT4" ShapeID="_x0000_i1025" DrawAspect="Content" ObjectID="_1619845926" r:id="rId19"/>
              </w:object>
            </w:r>
            <w:r>
              <w:rPr>
                <w:rFonts w:ascii="Times" w:hAnsi="Times"/>
              </w:rPr>
              <w:t xml:space="preserve"> </w:t>
            </w:r>
            <w:r w:rsidR="00F511C6" w:rsidRPr="001A16CF">
              <w:rPr>
                <w:rFonts w:ascii="Times" w:hAnsi="Times"/>
              </w:rPr>
              <w:t xml:space="preserve">p.a. </w:t>
            </w:r>
            <w:r>
              <w:rPr>
                <w:rFonts w:ascii="Times" w:hAnsi="Times"/>
              </w:rPr>
              <w:t xml:space="preserve">for </w:t>
            </w:r>
          </w:p>
          <w:p w14:paraId="76A8B2A3" w14:textId="2787B2F0" w:rsidR="00C365F9" w:rsidRDefault="001A16CF" w:rsidP="001A16CF">
            <w:pPr>
              <w:pStyle w:val="ListParagraph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ascii="Times" w:hAnsi="Times"/>
              </w:rPr>
              <w:t xml:space="preserve">     3 years with interest </w:t>
            </w:r>
            <w:r w:rsidR="00F511C6" w:rsidRPr="001A16CF">
              <w:rPr>
                <w:rFonts w:ascii="Times" w:hAnsi="Times"/>
              </w:rPr>
              <w:t>compounded annually</w:t>
            </w:r>
            <w:r w:rsidR="00F511C6" w:rsidRPr="001A16CF">
              <w:rPr>
                <w:rFonts w:cstheme="minorHAnsi"/>
                <w:noProof/>
                <w:sz w:val="24"/>
                <w:szCs w:val="24"/>
              </w:rPr>
              <w:t>.</w:t>
            </w:r>
          </w:p>
          <w:p w14:paraId="1BE874E3" w14:textId="77777777" w:rsidR="001A16CF" w:rsidRDefault="001A16CF" w:rsidP="001A16CF">
            <w:pPr>
              <w:pStyle w:val="ListParagraph"/>
              <w:rPr>
                <w:rFonts w:cstheme="minorHAnsi"/>
                <w:noProof/>
                <w:sz w:val="24"/>
                <w:szCs w:val="24"/>
              </w:rPr>
            </w:pPr>
          </w:p>
          <w:p w14:paraId="0A84C78B" w14:textId="2E286A1D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</w:t>
            </w:r>
            <w:r w:rsidR="001A16CF">
              <w:rPr>
                <w:rFonts w:cstheme="minorHAnsi"/>
                <w:sz w:val="24"/>
                <w:szCs w:val="24"/>
              </w:rPr>
              <w:t>___</w:t>
            </w:r>
          </w:p>
          <w:p w14:paraId="22E7D6CC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3280589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21691FCE" w14:textId="2C7C9E1D" w:rsidR="00F511C6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A02FD90" w14:textId="77777777" w:rsidR="001A16CF" w:rsidRPr="00425B7B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3CA7BFA" w14:textId="67EA7C4C" w:rsidR="001A16CF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22F54FE7" w14:textId="17F7088E" w:rsidR="001A16CF" w:rsidRDefault="001A16CF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ii)  Calculate the compound interest earned.</w:t>
            </w:r>
          </w:p>
          <w:p w14:paraId="2D49FA2F" w14:textId="77777777" w:rsidR="001A16CF" w:rsidRPr="00425B7B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A0F9559" w14:textId="77777777" w:rsidR="001A16CF" w:rsidRPr="00425B7B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2E13A9F" w14:textId="77777777" w:rsidR="001A16CF" w:rsidRDefault="001A16CF" w:rsidP="001A16C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B0FEED2" w14:textId="3790E2A1" w:rsidR="001A16CF" w:rsidRDefault="001A16CF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4FE10089" w14:textId="56915B28" w:rsidR="001A16CF" w:rsidRDefault="001A16CF" w:rsidP="009405B2">
            <w:pPr>
              <w:spacing w:line="360" w:lineRule="auto"/>
              <w:rPr>
                <w:rFonts w:cstheme="minorHAnsi"/>
                <w:sz w:val="24"/>
                <w:szCs w:val="24"/>
              </w:rPr>
            </w:pPr>
          </w:p>
          <w:p w14:paraId="52A6F018" w14:textId="77777777" w:rsidR="009405B2" w:rsidRDefault="009405B2" w:rsidP="009405B2">
            <w:pPr>
              <w:rPr>
                <w:rFonts w:cstheme="minorHAnsi"/>
                <w:sz w:val="24"/>
                <w:szCs w:val="24"/>
              </w:rPr>
            </w:pPr>
          </w:p>
          <w:p w14:paraId="58F5DCCE" w14:textId="53D5E0DF" w:rsidR="00F511C6" w:rsidRPr="009405B2" w:rsidRDefault="009405B2" w:rsidP="009405B2">
            <w:pPr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lastRenderedPageBreak/>
              <w:t xml:space="preserve">        d)   </w:t>
            </w:r>
            <w:r w:rsidR="00F511C6" w:rsidRPr="009405B2">
              <w:rPr>
                <w:rFonts w:ascii="Times" w:hAnsi="Times"/>
              </w:rPr>
              <w:t xml:space="preserve">Find the amount of </w:t>
            </w:r>
            <w:r w:rsidR="00F511C6" w:rsidRPr="009405B2">
              <w:rPr>
                <w:rFonts w:ascii="Times" w:hAnsi="Times"/>
                <w:b/>
              </w:rPr>
              <w:t>interest earned</w:t>
            </w:r>
            <w:r w:rsidR="00F511C6" w:rsidRPr="009405B2">
              <w:rPr>
                <w:rFonts w:ascii="Times" w:hAnsi="Times"/>
              </w:rPr>
              <w:t xml:space="preserve"> if $3500 is invested for 4 years at 7% p.a.</w:t>
            </w:r>
          </w:p>
          <w:p w14:paraId="6B24A2CD" w14:textId="77777777" w:rsidR="00F511C6" w:rsidRPr="008C432C" w:rsidRDefault="00F511C6" w:rsidP="00F511C6">
            <w:pPr>
              <w:ind w:left="360"/>
              <w:rPr>
                <w:rFonts w:cstheme="minorHAnsi"/>
                <w:noProof/>
                <w:sz w:val="24"/>
                <w:szCs w:val="24"/>
              </w:rPr>
            </w:pPr>
            <w:r>
              <w:rPr>
                <w:rFonts w:cstheme="minorHAnsi"/>
                <w:noProof/>
                <w:sz w:val="24"/>
                <w:szCs w:val="24"/>
              </w:rPr>
              <w:t xml:space="preserve">       </w:t>
            </w:r>
            <w:r w:rsidRPr="002F022F">
              <w:rPr>
                <w:rFonts w:ascii="Times" w:hAnsi="Times"/>
              </w:rPr>
              <w:t xml:space="preserve"> </w:t>
            </w:r>
            <w:proofErr w:type="gramStart"/>
            <w:r w:rsidRPr="002F022F">
              <w:rPr>
                <w:rFonts w:ascii="Times" w:hAnsi="Times"/>
              </w:rPr>
              <w:t>interest</w:t>
            </w:r>
            <w:proofErr w:type="gramEnd"/>
            <w:r w:rsidRPr="002F022F">
              <w:rPr>
                <w:rFonts w:ascii="Times" w:hAnsi="Times"/>
              </w:rPr>
              <w:t xml:space="preserve">, where interest is </w:t>
            </w:r>
            <w:r w:rsidRPr="00D47E76">
              <w:rPr>
                <w:rFonts w:ascii="Times" w:hAnsi="Times"/>
                <w:b/>
              </w:rPr>
              <w:t>compounded quarterly</w:t>
            </w:r>
            <w:r w:rsidRPr="002F022F">
              <w:rPr>
                <w:rFonts w:ascii="Times" w:hAnsi="Times"/>
              </w:rPr>
              <w:t>.</w:t>
            </w:r>
          </w:p>
          <w:p w14:paraId="778675C0" w14:textId="77777777" w:rsidR="00F511C6" w:rsidRPr="00425B7B" w:rsidRDefault="00F511C6" w:rsidP="00F511C6">
            <w:pPr>
              <w:pStyle w:val="ListParagraph"/>
              <w:rPr>
                <w:rFonts w:cstheme="minorHAnsi"/>
                <w:noProof/>
                <w:sz w:val="24"/>
                <w:szCs w:val="24"/>
              </w:rPr>
            </w:pPr>
          </w:p>
          <w:p w14:paraId="7C603A83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2B1A5DC" w14:textId="1BADD9C2" w:rsidR="00F511C6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29B4C447" w14:textId="77777777" w:rsidR="00C365F9" w:rsidRPr="00425B7B" w:rsidRDefault="00C365F9" w:rsidP="00C365F9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6DAA50C" w14:textId="77777777" w:rsidR="00C365F9" w:rsidRPr="00425B7B" w:rsidRDefault="00C365F9" w:rsidP="00C365F9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F35ED2B" w14:textId="5CD9591A" w:rsidR="009405B2" w:rsidRDefault="00C365F9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90C2D52" w14:textId="6A3CFEC9" w:rsidR="00F511C6" w:rsidRDefault="009405B2" w:rsidP="009405B2">
            <w:pPr>
              <w:tabs>
                <w:tab w:val="left" w:pos="851"/>
                <w:tab w:val="center" w:pos="4840"/>
                <w:tab w:val="left" w:pos="5300"/>
              </w:tabs>
            </w:pPr>
            <w:r>
              <w:t xml:space="preserve">       e)    </w:t>
            </w:r>
            <w:r w:rsidR="00F511C6">
              <w:t>Henry has $5000 in an account earning 14% p.a. interest, compounded yearly.</w:t>
            </w:r>
          </w:p>
          <w:p w14:paraId="13338E64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>
              <w:t>How long will it take for him to double his money (correct to the nearest month)?</w:t>
            </w:r>
          </w:p>
          <w:p w14:paraId="32848DB1" w14:textId="77777777" w:rsidR="00F511C6" w:rsidRDefault="00F511C6" w:rsidP="0082293E">
            <w:pPr>
              <w:tabs>
                <w:tab w:val="right" w:pos="9620"/>
              </w:tabs>
              <w:ind w:left="560" w:hanging="560"/>
            </w:pPr>
          </w:p>
          <w:p w14:paraId="02FEB00D" w14:textId="77777777" w:rsidR="009405B2" w:rsidRPr="00425B7B" w:rsidRDefault="009405B2" w:rsidP="009405B2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FB49AFE" w14:textId="77777777" w:rsidR="009405B2" w:rsidRDefault="009405B2" w:rsidP="009405B2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EAAEBED" w14:textId="77777777" w:rsidR="009405B2" w:rsidRPr="00425B7B" w:rsidRDefault="009405B2" w:rsidP="009405B2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E29B200" w14:textId="77777777" w:rsidR="009405B2" w:rsidRPr="00425B7B" w:rsidRDefault="009405B2" w:rsidP="009405B2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A4A4610" w14:textId="74D12C8E" w:rsidR="00F511C6" w:rsidRDefault="009405B2" w:rsidP="009405B2">
            <w:pPr>
              <w:tabs>
                <w:tab w:val="right" w:pos="9620"/>
              </w:tabs>
              <w:ind w:left="560" w:hanging="560"/>
            </w:pPr>
            <w:r>
              <w:rPr>
                <w:rFonts w:cstheme="minorHAnsi"/>
                <w:sz w:val="24"/>
                <w:szCs w:val="24"/>
              </w:rPr>
              <w:t xml:space="preserve">             </w:t>
            </w: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5DD0749C" w14:textId="37A08D5B" w:rsidR="00F511C6" w:rsidRPr="00F511C6" w:rsidRDefault="009405B2" w:rsidP="00AD6DDC">
            <w:pPr>
              <w:tabs>
                <w:tab w:val="right" w:pos="9620"/>
              </w:tabs>
              <w:ind w:left="560" w:hanging="560"/>
            </w:pPr>
            <w:r>
              <w:t xml:space="preserve"> 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FC567" w14:textId="342871B7" w:rsidR="00F511C6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(2</w:t>
            </w:r>
            <w:r w:rsidR="000A7D0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67FF826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59E592DA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CB27A31" w14:textId="0E9F4E61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08E8B00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D37F6E9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5CC3F05E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168DF7E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53ABE88" w14:textId="529BFEC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58A09F6" w14:textId="39DB26BF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2CC6684C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00532BB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07255BD" w14:textId="77777777" w:rsidR="0072665C" w:rsidRDefault="0072665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83BBE76" w14:textId="77777777" w:rsidR="0072665C" w:rsidRDefault="0072665C" w:rsidP="0072665C">
            <w:pPr>
              <w:spacing w:after="120"/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23A24A8" w14:textId="6CFA8D74" w:rsidR="000A7D0C" w:rsidRDefault="0072665C" w:rsidP="0072665C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 xml:space="preserve">     </w:t>
            </w:r>
            <w:r w:rsidR="000A7D0C">
              <w:rPr>
                <w:rFonts w:cstheme="minorHAnsi"/>
                <w:b/>
                <w:sz w:val="24"/>
                <w:szCs w:val="24"/>
              </w:rPr>
              <w:t>(2)</w:t>
            </w:r>
          </w:p>
          <w:p w14:paraId="6FA0C31C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E446D13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0AF1BDC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A57AC02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E4892E4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0F04CC3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107117B" w14:textId="7777777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BCF2F50" w14:textId="7777777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CBA67F8" w14:textId="0633729C" w:rsidR="00C365F9" w:rsidRDefault="00C365F9" w:rsidP="00C365F9">
            <w:pPr>
              <w:rPr>
                <w:rFonts w:cstheme="minorHAnsi"/>
                <w:b/>
                <w:sz w:val="24"/>
                <w:szCs w:val="24"/>
              </w:rPr>
            </w:pPr>
          </w:p>
          <w:p w14:paraId="64742EBD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DF32CDB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3F99779" w14:textId="5831EA3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2)</w:t>
            </w:r>
          </w:p>
          <w:p w14:paraId="11C36788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C20A41A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96F4FEB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572B5A8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250BC9F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4D68E5A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7E40B17" w14:textId="7777777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8B6B0ED" w14:textId="7777777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B4EECFD" w14:textId="77777777" w:rsidR="001A16CF" w:rsidRDefault="001A16CF" w:rsidP="00C365F9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 xml:space="preserve">   </w:t>
            </w:r>
          </w:p>
          <w:p w14:paraId="3A0590DE" w14:textId="77777777" w:rsidR="001A16CF" w:rsidRDefault="001A16CF" w:rsidP="00C365F9">
            <w:pPr>
              <w:rPr>
                <w:rFonts w:cstheme="minorHAnsi"/>
                <w:b/>
                <w:sz w:val="24"/>
                <w:szCs w:val="24"/>
              </w:rPr>
            </w:pPr>
          </w:p>
          <w:p w14:paraId="6E3EB4DB" w14:textId="77777777" w:rsidR="001A16CF" w:rsidRDefault="001A16CF" w:rsidP="00C365F9">
            <w:pPr>
              <w:rPr>
                <w:rFonts w:cstheme="minorHAnsi"/>
                <w:b/>
                <w:sz w:val="24"/>
                <w:szCs w:val="24"/>
              </w:rPr>
            </w:pPr>
          </w:p>
          <w:p w14:paraId="13329ACE" w14:textId="7EA48B94" w:rsidR="00C365F9" w:rsidRDefault="001A16CF" w:rsidP="00C365F9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 xml:space="preserve">      (1)</w:t>
            </w:r>
          </w:p>
          <w:p w14:paraId="62D83674" w14:textId="79AAA1B2" w:rsidR="00C365F9" w:rsidRDefault="00C365F9" w:rsidP="00C365F9">
            <w:pPr>
              <w:rPr>
                <w:rFonts w:cstheme="minorHAnsi"/>
                <w:b/>
                <w:sz w:val="24"/>
                <w:szCs w:val="24"/>
              </w:rPr>
            </w:pPr>
          </w:p>
          <w:p w14:paraId="2EC9AC10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6133637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D6A568B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B3C445F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33F6CF4" w14:textId="05DE76E4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008F902" w14:textId="2BA1DB6D" w:rsidR="001A16CF" w:rsidRDefault="001A16CF" w:rsidP="009405B2">
            <w:pPr>
              <w:rPr>
                <w:rFonts w:cstheme="minorHAnsi"/>
                <w:b/>
                <w:sz w:val="24"/>
                <w:szCs w:val="24"/>
              </w:rPr>
            </w:pPr>
          </w:p>
          <w:p w14:paraId="3E07428D" w14:textId="77777777" w:rsidR="001A16CF" w:rsidRDefault="001A16CF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F3872AC" w14:textId="334375B4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(3)</w:t>
            </w:r>
          </w:p>
          <w:p w14:paraId="1BFBCEB8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8504047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244C6A3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D0595B8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E384D9E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CC98B81" w14:textId="220A2BF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B4577C5" w14:textId="3310C6FD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5AEACA8" w14:textId="09F52A64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D67FC4C" w14:textId="3946AB6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72A664F" w14:textId="7777777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8C4BC0E" w14:textId="77777777" w:rsidR="00C365F9" w:rsidRDefault="00C365F9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2B49E2F" w14:textId="120CC476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3)</w:t>
            </w:r>
          </w:p>
          <w:p w14:paraId="3737C695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115D0F8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4183D88" w14:textId="77777777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E475841" w14:textId="17A74836" w:rsidR="000A7D0C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78A0694" w14:textId="552B0FC4" w:rsidR="009405B2" w:rsidRDefault="009405B2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008AE4A" w14:textId="18132FCA" w:rsidR="009405B2" w:rsidRDefault="009405B2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31D293B" w14:textId="00C395E7" w:rsidR="009405B2" w:rsidRDefault="009405B2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A5A6DBF" w14:textId="77777777" w:rsidR="009405B2" w:rsidRDefault="009405B2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1166781" w14:textId="2A312662" w:rsidR="000A7D0C" w:rsidRPr="00425B7B" w:rsidRDefault="000A7D0C" w:rsidP="00A30B28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511C6" w:rsidRPr="00425B7B" w14:paraId="445806FA" w14:textId="77777777" w:rsidTr="00871C0F">
        <w:trPr>
          <w:trHeight w:val="140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A8224" w14:textId="7B626F82" w:rsidR="00F511C6" w:rsidRPr="00425B7B" w:rsidRDefault="00E20DA2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noProof/>
                <w:sz w:val="24"/>
                <w:szCs w:val="24"/>
              </w:rPr>
              <w:lastRenderedPageBreak/>
              <w:t>2</w:t>
            </w:r>
          </w:p>
        </w:tc>
        <w:tc>
          <w:tcPr>
            <w:tcW w:w="8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69C8F" w14:textId="566EF0EF" w:rsidR="00F511C6" w:rsidRPr="00AD6DDC" w:rsidRDefault="00F511C6" w:rsidP="00AD6DDC">
            <w:pPr>
              <w:tabs>
                <w:tab w:val="right" w:pos="9620"/>
              </w:tabs>
              <w:ind w:left="560"/>
            </w:pPr>
            <w:r w:rsidRPr="00AD6DDC">
              <w:t>Angela's car is now worth $8 670.  A year ago it was worth $10 200.</w:t>
            </w:r>
          </w:p>
          <w:p w14:paraId="08110D6B" w14:textId="77777777" w:rsidR="00F511C6" w:rsidRPr="00AD6DDC" w:rsidRDefault="00F511C6" w:rsidP="00F511C6">
            <w:pPr>
              <w:tabs>
                <w:tab w:val="right" w:pos="9620"/>
              </w:tabs>
            </w:pPr>
          </w:p>
          <w:p w14:paraId="113C71E7" w14:textId="10ED1ADA" w:rsidR="00F511C6" w:rsidRPr="0067269F" w:rsidRDefault="00F511C6" w:rsidP="00AD6DDC">
            <w:pPr>
              <w:tabs>
                <w:tab w:val="right" w:pos="9620"/>
              </w:tabs>
              <w:ind w:left="1120" w:hanging="560"/>
              <w:rPr>
                <w:b/>
                <w:color w:val="FF0000"/>
              </w:rPr>
            </w:pPr>
            <w:r w:rsidRPr="00AD6DDC">
              <w:t>(</w:t>
            </w:r>
            <w:proofErr w:type="spellStart"/>
            <w:r w:rsidRPr="00AD6DDC">
              <w:t>i</w:t>
            </w:r>
            <w:proofErr w:type="spellEnd"/>
            <w:r w:rsidRPr="00AD6DDC">
              <w:t>)</w:t>
            </w:r>
            <w:r w:rsidRPr="00AD6DDC">
              <w:tab/>
              <w:t>Show that the car has depreciated 15% during that year.</w:t>
            </w:r>
            <w:r w:rsidRPr="0067269F">
              <w:rPr>
                <w:color w:val="FF0000"/>
              </w:rPr>
              <w:tab/>
            </w:r>
          </w:p>
          <w:p w14:paraId="56EA6EF4" w14:textId="77777777" w:rsidR="00F511C6" w:rsidRPr="0067269F" w:rsidRDefault="00F511C6" w:rsidP="00F511C6">
            <w:pPr>
              <w:tabs>
                <w:tab w:val="right" w:pos="9620"/>
              </w:tabs>
              <w:ind w:left="560" w:hanging="560"/>
              <w:rPr>
                <w:b/>
                <w:color w:val="FF0000"/>
              </w:rPr>
            </w:pPr>
          </w:p>
          <w:p w14:paraId="3DA4DBDE" w14:textId="77777777" w:rsidR="00AD6DDC" w:rsidRDefault="00AD6DDC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893968E" w14:textId="77777777" w:rsidR="00AD6DDC" w:rsidRPr="00425B7B" w:rsidRDefault="00AD6DDC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5103CDA8" w14:textId="77777777" w:rsidR="00AD6DDC" w:rsidRPr="00425B7B" w:rsidRDefault="00AD6DDC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9F57A7A" w14:textId="77777777" w:rsidR="00AD6DDC" w:rsidRDefault="00AD6DDC" w:rsidP="00AD6DDC">
            <w:pPr>
              <w:tabs>
                <w:tab w:val="right" w:pos="9620"/>
              </w:tabs>
              <w:ind w:left="560" w:hanging="560"/>
            </w:pPr>
            <w:r>
              <w:rPr>
                <w:rFonts w:cstheme="minorHAnsi"/>
                <w:sz w:val="24"/>
                <w:szCs w:val="24"/>
              </w:rPr>
              <w:t xml:space="preserve">             </w:t>
            </w: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7950D70" w14:textId="77777777" w:rsidR="00F511C6" w:rsidRPr="0067269F" w:rsidRDefault="00F511C6" w:rsidP="00F511C6">
            <w:pPr>
              <w:tabs>
                <w:tab w:val="right" w:pos="9620"/>
              </w:tabs>
              <w:ind w:left="560" w:hanging="560"/>
              <w:rPr>
                <w:b/>
                <w:color w:val="FF0000"/>
              </w:rPr>
            </w:pPr>
          </w:p>
          <w:p w14:paraId="089A695F" w14:textId="42F935EE" w:rsidR="00F511C6" w:rsidRPr="00AD6DDC" w:rsidRDefault="00F511C6" w:rsidP="00AD6DDC">
            <w:pPr>
              <w:tabs>
                <w:tab w:val="right" w:pos="9620"/>
              </w:tabs>
              <w:ind w:left="1120" w:hanging="560"/>
              <w:rPr>
                <w:b/>
              </w:rPr>
            </w:pPr>
            <w:r w:rsidRPr="00AD6DDC">
              <w:t>(ii)</w:t>
            </w:r>
            <w:r w:rsidRPr="00AD6DDC">
              <w:tab/>
              <w:t>Angela sells her car after a further four years.  If the car continues to depreciate at the</w:t>
            </w:r>
            <w:r w:rsidR="00AD6DDC">
              <w:t xml:space="preserve"> s</w:t>
            </w:r>
            <w:r w:rsidRPr="00AD6DDC">
              <w:t>ame rate (15% p.a.), determine its value when she sells it.</w:t>
            </w:r>
            <w:r w:rsidRPr="00AD6DDC">
              <w:tab/>
            </w:r>
          </w:p>
          <w:p w14:paraId="0AB2C589" w14:textId="60C5F4C1" w:rsidR="00F511C6" w:rsidRPr="00AD6DDC" w:rsidRDefault="00F511C6" w:rsidP="00AD6DDC">
            <w:pPr>
              <w:tabs>
                <w:tab w:val="right" w:pos="9620"/>
              </w:tabs>
              <w:rPr>
                <w:b/>
              </w:rPr>
            </w:pPr>
          </w:p>
          <w:p w14:paraId="0750C98D" w14:textId="77777777" w:rsidR="00F511C6" w:rsidRPr="00AD6DDC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150E337" w14:textId="77777777" w:rsidR="00F511C6" w:rsidRPr="00AD6DDC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57298946" w14:textId="77777777" w:rsidR="00F511C6" w:rsidRPr="00AD6DDC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F842987" w14:textId="77777777" w:rsidR="00F511C6" w:rsidRPr="00AD6DDC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7533B49" w14:textId="4B132214" w:rsidR="00AD6DDC" w:rsidRPr="00AD6DDC" w:rsidRDefault="00F511C6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31E922C" w14:textId="3B6D35DE" w:rsidR="00AD6DDC" w:rsidRDefault="00AD6DDC" w:rsidP="00AD6DDC">
            <w:pPr>
              <w:spacing w:line="360" w:lineRule="auto"/>
              <w:rPr>
                <w:rFonts w:cstheme="minorHAnsi"/>
                <w:noProof/>
                <w:lang w:val="en-US"/>
              </w:rPr>
            </w:pPr>
            <w:r w:rsidRPr="00AD6DDC">
              <w:rPr>
                <w:rFonts w:cstheme="minorHAnsi"/>
                <w:noProof/>
                <w:lang w:val="en-US"/>
              </w:rPr>
              <w:t xml:space="preserve">     </w:t>
            </w:r>
            <w:r>
              <w:rPr>
                <w:rFonts w:cstheme="minorHAnsi"/>
                <w:noProof/>
                <w:lang w:val="en-US"/>
              </w:rPr>
              <w:t xml:space="preserve">  </w:t>
            </w:r>
            <w:r w:rsidRPr="00AD6DDC">
              <w:rPr>
                <w:rFonts w:cstheme="minorHAnsi"/>
                <w:noProof/>
                <w:lang w:val="en-US"/>
              </w:rPr>
              <w:t xml:space="preserve"> </w:t>
            </w:r>
            <w:r>
              <w:rPr>
                <w:rFonts w:cstheme="minorHAnsi"/>
                <w:noProof/>
                <w:lang w:val="en-US"/>
              </w:rPr>
              <w:t xml:space="preserve"> </w:t>
            </w:r>
            <w:r w:rsidRPr="00AD6DDC">
              <w:rPr>
                <w:rFonts w:cstheme="minorHAnsi"/>
                <w:noProof/>
                <w:lang w:val="en-US"/>
              </w:rPr>
              <w:t xml:space="preserve"> (iii)</w:t>
            </w:r>
            <w:r>
              <w:rPr>
                <w:rFonts w:cstheme="minorHAnsi"/>
                <w:noProof/>
                <w:lang w:val="en-US"/>
              </w:rPr>
              <w:t xml:space="preserve">  What is the depreciation over the 5 years?</w:t>
            </w:r>
          </w:p>
          <w:p w14:paraId="76DA8EC7" w14:textId="77777777" w:rsidR="00AD6DDC" w:rsidRPr="00AD6DDC" w:rsidRDefault="00AD6DDC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9A45E9B" w14:textId="77777777" w:rsidR="00AD6DDC" w:rsidRPr="00AD6DDC" w:rsidRDefault="00AD6DDC" w:rsidP="00AD6DDC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1CE32F4" w14:textId="77777777" w:rsidR="00AD6DDC" w:rsidRDefault="00AD6DDC" w:rsidP="00AD6DD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AD6DDC">
              <w:rPr>
                <w:rFonts w:cstheme="minorHAnsi"/>
                <w:sz w:val="24"/>
                <w:szCs w:val="24"/>
              </w:rPr>
              <w:t xml:space="preserve">             ________________________________________________________</w:t>
            </w:r>
          </w:p>
          <w:p w14:paraId="519F54E0" w14:textId="601A7C47" w:rsidR="00AD6DDC" w:rsidRPr="00AD6DDC" w:rsidRDefault="00AD6DDC" w:rsidP="00AD6DDC">
            <w:pPr>
              <w:spacing w:line="360" w:lineRule="auto"/>
              <w:rPr>
                <w:rFonts w:cstheme="minorHAnsi"/>
                <w:noProof/>
                <w:color w:val="FF0000"/>
                <w:lang w:val="en-US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0B315" w14:textId="77777777" w:rsidR="00AD6DDC" w:rsidRDefault="00AD6DDC" w:rsidP="00F511C6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4E41B09B" w14:textId="77777777" w:rsidR="00AD6DDC" w:rsidRDefault="00AD6DDC" w:rsidP="00F511C6">
            <w:pPr>
              <w:jc w:val="center"/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6FE4B01C" w14:textId="77777777" w:rsidR="00F511C6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  <w:r>
              <w:rPr>
                <w:rFonts w:cstheme="minorHAnsi"/>
                <w:b/>
                <w:noProof/>
                <w:sz w:val="24"/>
                <w:szCs w:val="24"/>
              </w:rPr>
              <w:t xml:space="preserve">    (1</w:t>
            </w:r>
            <w:r w:rsidR="00F511C6" w:rsidRPr="00425B7B">
              <w:rPr>
                <w:rFonts w:cstheme="minorHAnsi"/>
                <w:b/>
                <w:noProof/>
                <w:sz w:val="24"/>
                <w:szCs w:val="24"/>
              </w:rPr>
              <w:t>)</w:t>
            </w:r>
          </w:p>
          <w:p w14:paraId="7AB277BE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03FCB0E4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6E7502FF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31D391E4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72BE042A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2A98C158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03955C3A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2656BA0B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  <w:r>
              <w:rPr>
                <w:rFonts w:cstheme="minorHAnsi"/>
                <w:b/>
                <w:noProof/>
                <w:sz w:val="24"/>
                <w:szCs w:val="24"/>
              </w:rPr>
              <w:t xml:space="preserve">    (2)</w:t>
            </w:r>
          </w:p>
          <w:p w14:paraId="7973A16D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26600815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4DDD665D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1D1B5AD8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60ADE24B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718E91A1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112A8A9A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21E2A3E5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0457900B" w14:textId="77777777" w:rsidR="00AD6DDC" w:rsidRDefault="00AD6DDC" w:rsidP="00AD6DDC">
            <w:pPr>
              <w:rPr>
                <w:rFonts w:cstheme="minorHAnsi"/>
                <w:b/>
                <w:noProof/>
                <w:sz w:val="24"/>
                <w:szCs w:val="24"/>
              </w:rPr>
            </w:pPr>
          </w:p>
          <w:p w14:paraId="6887FF3F" w14:textId="452B284A" w:rsidR="00AD6DDC" w:rsidRPr="00425B7B" w:rsidRDefault="00AD6DDC" w:rsidP="00AD6DDC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noProof/>
                <w:sz w:val="24"/>
                <w:szCs w:val="24"/>
              </w:rPr>
              <w:t xml:space="preserve">   (1)</w:t>
            </w:r>
          </w:p>
        </w:tc>
      </w:tr>
      <w:tr w:rsidR="00F511C6" w:rsidRPr="00425B7B" w14:paraId="60C25599" w14:textId="77777777" w:rsidTr="008529C7">
        <w:trPr>
          <w:trHeight w:val="1211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1C68D57" w14:textId="17C36389" w:rsidR="00F511C6" w:rsidRPr="00425B7B" w:rsidRDefault="0067784E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89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28F5345" w14:textId="240E83E8" w:rsidR="00F511C6" w:rsidRPr="009D496A" w:rsidRDefault="009D496A" w:rsidP="00F511C6">
            <w:pPr>
              <w:tabs>
                <w:tab w:val="center" w:pos="4840"/>
                <w:tab w:val="left" w:pos="5300"/>
                <w:tab w:val="right" w:pos="9639"/>
              </w:tabs>
            </w:pPr>
            <w:r>
              <w:t xml:space="preserve">      Ian</w:t>
            </w:r>
            <w:r w:rsidR="00F511C6" w:rsidRPr="009D496A">
              <w:t xml:space="preserve"> purchases a new plasma TV valued at $4000 by paying a 20% deposit and</w:t>
            </w:r>
          </w:p>
          <w:p w14:paraId="6F7A341B" w14:textId="12AEAA9D" w:rsidR="00F511C6" w:rsidRPr="009D496A" w:rsidRDefault="009D496A" w:rsidP="00F511C6">
            <w:pPr>
              <w:tabs>
                <w:tab w:val="center" w:pos="4840"/>
                <w:tab w:val="left" w:pos="5300"/>
                <w:tab w:val="right" w:pos="9639"/>
              </w:tabs>
            </w:pPr>
            <w:r>
              <w:t xml:space="preserve">      </w:t>
            </w:r>
            <w:r w:rsidR="00F511C6" w:rsidRPr="009D496A">
              <w:t xml:space="preserve">repaying the balance in equal monthly instalments over 2 years at a flat interest rate of </w:t>
            </w:r>
          </w:p>
          <w:p w14:paraId="3E2DE6B8" w14:textId="61F0D9C7" w:rsidR="00F511C6" w:rsidRPr="009D496A" w:rsidRDefault="009D496A" w:rsidP="00F511C6">
            <w:pPr>
              <w:tabs>
                <w:tab w:val="center" w:pos="4840"/>
                <w:tab w:val="left" w:pos="5300"/>
                <w:tab w:val="right" w:pos="9639"/>
              </w:tabs>
            </w:pPr>
            <w:r>
              <w:t xml:space="preserve">       </w:t>
            </w:r>
            <w:r w:rsidR="00F511C6" w:rsidRPr="009D496A">
              <w:t>8.5% p.a.</w:t>
            </w:r>
          </w:p>
          <w:p w14:paraId="493CCBA8" w14:textId="77777777" w:rsidR="00F511C6" w:rsidRPr="009D496A" w:rsidRDefault="00F511C6" w:rsidP="00F511C6">
            <w:pPr>
              <w:rPr>
                <w:rFonts w:cstheme="minorHAnsi"/>
                <w:noProof/>
                <w:lang w:val="en-US"/>
              </w:rPr>
            </w:pPr>
          </w:p>
          <w:p w14:paraId="620A454B" w14:textId="27C8B5A2" w:rsidR="00F511C6" w:rsidRPr="009D496A" w:rsidRDefault="009D496A" w:rsidP="00F511C6">
            <w:pPr>
              <w:rPr>
                <w:rFonts w:cstheme="minorHAnsi"/>
                <w:noProof/>
                <w:lang w:val="en-US"/>
              </w:rPr>
            </w:pPr>
            <w:r>
              <w:rPr>
                <w:rFonts w:cstheme="minorHAnsi"/>
                <w:noProof/>
                <w:lang w:val="en-US"/>
              </w:rPr>
              <w:t xml:space="preserve">        Calculate:</w:t>
            </w:r>
          </w:p>
          <w:p w14:paraId="148E53E0" w14:textId="77777777" w:rsidR="00F511C6" w:rsidRPr="009D496A" w:rsidRDefault="00F511C6" w:rsidP="00F511C6">
            <w:pPr>
              <w:rPr>
                <w:rFonts w:cstheme="minorHAnsi"/>
                <w:noProof/>
                <w:lang w:val="en-US"/>
              </w:rPr>
            </w:pPr>
          </w:p>
          <w:p w14:paraId="1BB327FC" w14:textId="586DE9E1" w:rsidR="009D496A" w:rsidRDefault="0067784E" w:rsidP="000A7D0C">
            <w:pPr>
              <w:pStyle w:val="ListParagraph"/>
              <w:numPr>
                <w:ilvl w:val="0"/>
                <w:numId w:val="6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>the amount of deposit</w:t>
            </w:r>
            <w:r w:rsidR="009D496A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paid.</w:t>
            </w:r>
          </w:p>
          <w:p w14:paraId="3D8949D2" w14:textId="77777777" w:rsidR="009D496A" w:rsidRDefault="009D496A" w:rsidP="009D496A">
            <w:pPr>
              <w:pStyle w:val="ListParagraph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37D88932" w14:textId="77777777" w:rsidR="009D496A" w:rsidRPr="00425B7B" w:rsidRDefault="009D496A" w:rsidP="009D496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91423C0" w14:textId="77777777" w:rsidR="009D496A" w:rsidRPr="00425B7B" w:rsidRDefault="009D496A" w:rsidP="009D496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78CE5D4" w14:textId="74525889" w:rsidR="009D496A" w:rsidRPr="009D496A" w:rsidRDefault="009D496A" w:rsidP="009D496A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28CAC8F6" w14:textId="4817CABF" w:rsidR="00F511C6" w:rsidRPr="00425B7B" w:rsidRDefault="00F511C6" w:rsidP="000A7D0C">
            <w:pPr>
              <w:pStyle w:val="ListParagraph"/>
              <w:numPr>
                <w:ilvl w:val="0"/>
                <w:numId w:val="6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 w:rsidRPr="00425B7B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and the </w:t>
            </w:r>
            <w:r w:rsidR="009D496A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amount of </w:t>
            </w:r>
            <w:r w:rsidRPr="00425B7B">
              <w:rPr>
                <w:rFonts w:cstheme="minorHAnsi"/>
                <w:noProof/>
                <w:sz w:val="24"/>
                <w:szCs w:val="24"/>
                <w:lang w:val="en-US"/>
              </w:rPr>
              <w:t>balance owing.</w:t>
            </w:r>
          </w:p>
          <w:p w14:paraId="13156A38" w14:textId="77777777" w:rsidR="00F511C6" w:rsidRPr="00425B7B" w:rsidRDefault="00F511C6" w:rsidP="00F511C6">
            <w:pPr>
              <w:pStyle w:val="ListParagraph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75F0D4AE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5D685D8F" w14:textId="13F5C44E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31A3E58" w14:textId="63AFA30A" w:rsidR="00F511C6" w:rsidRPr="00425B7B" w:rsidRDefault="009D496A" w:rsidP="000A7D0C">
            <w:pPr>
              <w:pStyle w:val="ListParagraph"/>
              <w:numPr>
                <w:ilvl w:val="0"/>
                <w:numId w:val="6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>the interest charged</w:t>
            </w:r>
            <w:r w:rsidR="00F511C6" w:rsidRPr="00425B7B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on the balance.</w:t>
            </w:r>
          </w:p>
          <w:p w14:paraId="60D6949A" w14:textId="3798A01D" w:rsidR="00F511C6" w:rsidRPr="00425B7B" w:rsidRDefault="00F511C6" w:rsidP="00F511C6">
            <w:pPr>
              <w:pStyle w:val="ListParagraph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4F738050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D0E4CDD" w14:textId="7E8E0C03" w:rsidR="00F511C6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2A6FC7A7" w14:textId="381A387F" w:rsidR="009D496A" w:rsidRPr="00425B7B" w:rsidRDefault="009D496A" w:rsidP="009D496A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850C81B" w14:textId="0E58EF9C" w:rsidR="00F511C6" w:rsidRPr="00425B7B" w:rsidRDefault="00F511C6" w:rsidP="000A7D0C">
            <w:pPr>
              <w:pStyle w:val="ListParagraph"/>
              <w:numPr>
                <w:ilvl w:val="0"/>
                <w:numId w:val="6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 w:rsidRPr="00425B7B">
              <w:rPr>
                <w:rFonts w:cstheme="minorHAnsi"/>
                <w:noProof/>
                <w:sz w:val="24"/>
                <w:szCs w:val="24"/>
                <w:lang w:val="en-US"/>
              </w:rPr>
              <w:t>the total to b</w:t>
            </w:r>
            <w:r w:rsidR="009D496A">
              <w:rPr>
                <w:rFonts w:cstheme="minorHAnsi"/>
                <w:noProof/>
                <w:sz w:val="24"/>
                <w:szCs w:val="24"/>
                <w:lang w:val="en-US"/>
              </w:rPr>
              <w:t>e repaid.</w:t>
            </w:r>
          </w:p>
          <w:p w14:paraId="3ECEA7B4" w14:textId="77777777" w:rsidR="00F511C6" w:rsidRPr="00425B7B" w:rsidRDefault="00F511C6" w:rsidP="00F511C6">
            <w:pPr>
              <w:pStyle w:val="ListParagraph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513A13A9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C110AF1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F07D521" w14:textId="724FB3EA" w:rsidR="00F511C6" w:rsidRPr="00425B7B" w:rsidRDefault="00F511C6" w:rsidP="000A7D0C">
            <w:pPr>
              <w:pStyle w:val="ListParagraph"/>
              <w:numPr>
                <w:ilvl w:val="0"/>
                <w:numId w:val="6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 w:rsidRPr="00425B7B">
              <w:rPr>
                <w:rFonts w:cstheme="minorHAnsi"/>
                <w:noProof/>
                <w:sz w:val="24"/>
                <w:szCs w:val="24"/>
                <w:lang w:val="en-US"/>
              </w:rPr>
              <w:t>the amount of each monthly installment.</w:t>
            </w:r>
          </w:p>
          <w:p w14:paraId="3C0583AB" w14:textId="77777777" w:rsidR="00F511C6" w:rsidRPr="00425B7B" w:rsidRDefault="00F511C6" w:rsidP="00F511C6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314AED3D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227C18E0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10ACC7E4" w14:textId="1DC888C2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5142F9A" w14:textId="7F365148" w:rsidR="00F511C6" w:rsidRPr="00425B7B" w:rsidRDefault="00F511C6" w:rsidP="000A7D0C">
            <w:pPr>
              <w:pStyle w:val="ListParagraph"/>
              <w:numPr>
                <w:ilvl w:val="0"/>
                <w:numId w:val="6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 w:rsidRPr="00425B7B">
              <w:rPr>
                <w:rFonts w:cstheme="minorHAnsi"/>
                <w:noProof/>
                <w:sz w:val="24"/>
                <w:szCs w:val="24"/>
                <w:lang w:val="en-US"/>
              </w:rPr>
              <w:t>the total am</w:t>
            </w:r>
            <w:r>
              <w:rPr>
                <w:rFonts w:cstheme="minorHAnsi"/>
                <w:noProof/>
                <w:sz w:val="24"/>
                <w:szCs w:val="24"/>
                <w:lang w:val="en-US"/>
              </w:rPr>
              <w:t>ount paid for the TV</w:t>
            </w:r>
            <w:r w:rsidRPr="00425B7B">
              <w:rPr>
                <w:rFonts w:cstheme="minorHAnsi"/>
                <w:noProof/>
                <w:sz w:val="24"/>
                <w:szCs w:val="24"/>
                <w:lang w:val="en-US"/>
              </w:rPr>
              <w:t>.</w:t>
            </w:r>
          </w:p>
          <w:p w14:paraId="627302BB" w14:textId="77777777" w:rsidR="00F511C6" w:rsidRPr="00425B7B" w:rsidRDefault="00F511C6" w:rsidP="00F511C6">
            <w:pPr>
              <w:pStyle w:val="ListParagraph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713CAD54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FD250D9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2746CE0" w14:textId="77777777" w:rsidR="00F511C6" w:rsidRPr="00425B7B" w:rsidRDefault="00F511C6" w:rsidP="00F511C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9293864" w14:textId="33C69144" w:rsidR="00F511C6" w:rsidRPr="00425B7B" w:rsidRDefault="00F511C6" w:rsidP="00F511C6">
            <w:pPr>
              <w:ind w:left="360"/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9AFFFDF" w14:textId="10657850" w:rsidR="00F511C6" w:rsidRDefault="00F511C6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FC54159" w14:textId="6D68B438" w:rsidR="009D496A" w:rsidRDefault="009D496A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4D6ADB8" w14:textId="1AD362E8" w:rsidR="009D496A" w:rsidRDefault="009D496A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A8629CF" w14:textId="47FEC7A2" w:rsidR="009D496A" w:rsidRDefault="009D496A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43D7F1A" w14:textId="1641B57B" w:rsidR="009D496A" w:rsidRDefault="009D496A" w:rsidP="00F511C6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1DBE987" w14:textId="1C9AC293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82755D8" w14:textId="1CE3A4F5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5FF7D052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0FFD07A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0EDA75F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EF923CF" w14:textId="69A87499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6DFA133" w14:textId="3326917F" w:rsidR="00F511C6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2C381C09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F985E6E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36BA803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4DD0531" w14:textId="07E06E30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5E1D1020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C00880C" w14:textId="1321F9C6" w:rsidR="00F511C6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5B7007D4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3E93730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03B652B" w14:textId="77777777" w:rsidR="00F511C6" w:rsidRPr="009D496A" w:rsidRDefault="00F511C6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D2BFDF1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504AC74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03833DE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366408E4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9AA4BCB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068C3FA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6696AE9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A9788D8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54669FDA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5B88E06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F7FA11F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08C377E3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298A561" w14:textId="77777777" w:rsidR="009D496A" w:rsidRPr="009D496A" w:rsidRDefault="009D496A" w:rsidP="009D496A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D6542D8" w14:textId="476487C4" w:rsidR="009D496A" w:rsidRPr="00425B7B" w:rsidRDefault="009D496A" w:rsidP="009D496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D496A">
              <w:rPr>
                <w:rFonts w:cstheme="minorHAnsi"/>
                <w:b/>
                <w:sz w:val="24"/>
                <w:szCs w:val="24"/>
              </w:rPr>
              <w:t>(1)</w:t>
            </w:r>
          </w:p>
        </w:tc>
      </w:tr>
    </w:tbl>
    <w:p w14:paraId="3031AD6C" w14:textId="4ECE1541" w:rsidR="00D74920" w:rsidRPr="00425B7B" w:rsidRDefault="00D74920">
      <w:pPr>
        <w:rPr>
          <w:rFonts w:cstheme="minorHAnsi"/>
          <w:sz w:val="24"/>
          <w:szCs w:val="24"/>
        </w:rPr>
      </w:pPr>
    </w:p>
    <w:tbl>
      <w:tblPr>
        <w:tblStyle w:val="TableGrid"/>
        <w:tblpPr w:leftFromText="180" w:rightFromText="180" w:horzAnchor="margin" w:tblpXSpec="center" w:tblpY="-300"/>
        <w:tblW w:w="10689" w:type="dxa"/>
        <w:tblLayout w:type="fixed"/>
        <w:tblLook w:val="04A0" w:firstRow="1" w:lastRow="0" w:firstColumn="1" w:lastColumn="0" w:noHBand="0" w:noVBand="1"/>
      </w:tblPr>
      <w:tblGrid>
        <w:gridCol w:w="675"/>
        <w:gridCol w:w="8959"/>
        <w:gridCol w:w="1055"/>
      </w:tblGrid>
      <w:tr w:rsidR="005D7553" w:rsidRPr="00425B7B" w14:paraId="459A6DBC" w14:textId="77777777" w:rsidTr="00871C0F">
        <w:trPr>
          <w:trHeight w:val="140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277CE" w14:textId="3B143B55" w:rsidR="005D7553" w:rsidRPr="00425B7B" w:rsidRDefault="0067784E" w:rsidP="008F379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8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9432E" w14:textId="77777777" w:rsidR="009D496A" w:rsidRDefault="009D496A" w:rsidP="00E472BC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    </w:t>
            </w:r>
            <w:r w:rsidR="00C825D4">
              <w:rPr>
                <w:rFonts w:cstheme="minorHAnsi"/>
                <w:noProof/>
                <w:sz w:val="24"/>
                <w:szCs w:val="24"/>
                <w:lang w:val="en-US"/>
              </w:rPr>
              <w:t>Peter purchases a new refrigerator</w:t>
            </w:r>
            <w:r w:rsidR="00AC2573" w:rsidRPr="00425B7B">
              <w:rPr>
                <w:rFonts w:cstheme="minorHAnsi"/>
                <w:noProof/>
                <w:sz w:val="24"/>
                <w:szCs w:val="24"/>
                <w:lang w:val="en-US"/>
              </w:rPr>
              <w:t>for $</w:t>
            </w:r>
            <w:r w:rsidR="00C825D4">
              <w:rPr>
                <w:rFonts w:cstheme="minorHAnsi"/>
                <w:noProof/>
                <w:sz w:val="24"/>
                <w:szCs w:val="24"/>
                <w:lang w:val="en-US"/>
              </w:rPr>
              <w:t>1</w:t>
            </w:r>
            <w:r w:rsidR="00E472BC" w:rsidRPr="00425B7B">
              <w:rPr>
                <w:rFonts w:cstheme="minorHAnsi"/>
                <w:noProof/>
                <w:sz w:val="24"/>
                <w:szCs w:val="24"/>
                <w:lang w:val="en-US"/>
              </w:rPr>
              <w:t>900</w:t>
            </w:r>
            <w:r w:rsidR="00AC2573" w:rsidRPr="00425B7B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on </w:t>
            </w:r>
            <w:r w:rsidR="00B3055B" w:rsidRPr="00425B7B">
              <w:rPr>
                <w:rFonts w:cstheme="minorHAnsi"/>
                <w:noProof/>
                <w:sz w:val="24"/>
                <w:szCs w:val="24"/>
                <w:lang w:val="en-US"/>
              </w:rPr>
              <w:t>a</w:t>
            </w:r>
            <w:r w:rsidR="008B0236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deferred</w:t>
            </w:r>
            <w:r w:rsidR="00B3055B" w:rsidRPr="00425B7B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</w:t>
            </w:r>
            <w:r w:rsidR="00AC2573" w:rsidRPr="00425B7B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payment plan. He </w:t>
            </w:r>
            <w:r w:rsidR="00266EDD" w:rsidRPr="00425B7B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chooses </w:t>
            </w:r>
          </w:p>
          <w:p w14:paraId="6D62F8E2" w14:textId="77777777" w:rsidR="009D496A" w:rsidRDefault="009D496A" w:rsidP="00E472BC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    </w:t>
            </w:r>
            <w:r w:rsidR="00266EDD" w:rsidRPr="00425B7B">
              <w:rPr>
                <w:rFonts w:cstheme="minorHAnsi"/>
                <w:noProof/>
                <w:sz w:val="24"/>
                <w:szCs w:val="24"/>
                <w:lang w:val="en-US"/>
              </w:rPr>
              <w:t>a deferred p</w:t>
            </w:r>
            <w:r w:rsidR="008B0236">
              <w:rPr>
                <w:rFonts w:cstheme="minorHAnsi"/>
                <w:noProof/>
                <w:sz w:val="24"/>
                <w:szCs w:val="24"/>
                <w:lang w:val="en-US"/>
              </w:rPr>
              <w:t>ayment plan</w:t>
            </w: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</w:t>
            </w:r>
            <w:r w:rsidR="00F511C6">
              <w:rPr>
                <w:rFonts w:cstheme="minorHAnsi"/>
                <w:noProof/>
                <w:sz w:val="24"/>
                <w:szCs w:val="24"/>
                <w:lang w:val="en-US"/>
              </w:rPr>
              <w:t>over 2 years</w:t>
            </w:r>
            <w:r w:rsidR="008B0236">
              <w:rPr>
                <w:rFonts w:cstheme="minorHAnsi"/>
                <w:noProof/>
                <w:sz w:val="24"/>
                <w:szCs w:val="24"/>
                <w:lang w:val="en-US"/>
              </w:rPr>
              <w:t xml:space="preserve">. They make no repayments for the first six </w:t>
            </w:r>
          </w:p>
          <w:p w14:paraId="54C24265" w14:textId="772493B2" w:rsidR="00255F99" w:rsidRPr="00425B7B" w:rsidRDefault="009D496A" w:rsidP="00E472BC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    </w:t>
            </w:r>
            <w:r w:rsidR="008B0236">
              <w:rPr>
                <w:rFonts w:cstheme="minorHAnsi"/>
                <w:noProof/>
                <w:sz w:val="24"/>
                <w:szCs w:val="24"/>
                <w:lang w:val="en-US"/>
              </w:rPr>
              <w:t>months, then pay $135 per month</w:t>
            </w:r>
          </w:p>
          <w:p w14:paraId="4FB75F4E" w14:textId="047B71DA" w:rsidR="00B4254F" w:rsidRPr="00425B7B" w:rsidRDefault="00B4254F" w:rsidP="00E472BC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  <w:p w14:paraId="0ECB7ABC" w14:textId="07B6B7DD" w:rsidR="00332080" w:rsidRPr="00425B7B" w:rsidRDefault="008B0236" w:rsidP="000A7D0C">
            <w:pPr>
              <w:pStyle w:val="ListParagraph"/>
              <w:numPr>
                <w:ilvl w:val="0"/>
                <w:numId w:val="7"/>
              </w:numPr>
              <w:rPr>
                <w:rFonts w:cstheme="minorHAnsi"/>
                <w:noProof/>
                <w:sz w:val="24"/>
                <w:szCs w:val="24"/>
                <w:lang w:val="en-US"/>
              </w:rPr>
            </w:pPr>
            <w:r>
              <w:rPr>
                <w:rFonts w:cstheme="minorHAnsi"/>
                <w:noProof/>
                <w:sz w:val="24"/>
                <w:szCs w:val="24"/>
                <w:lang w:val="en-US"/>
              </w:rPr>
              <w:t xml:space="preserve"> Calculate the total repayments</w:t>
            </w:r>
            <w:r w:rsidR="00332080" w:rsidRPr="00425B7B">
              <w:rPr>
                <w:rFonts w:cstheme="minorHAnsi"/>
                <w:noProof/>
                <w:sz w:val="24"/>
                <w:szCs w:val="24"/>
                <w:lang w:val="en-US"/>
              </w:rPr>
              <w:t>.</w:t>
            </w:r>
          </w:p>
          <w:p w14:paraId="48D005AF" w14:textId="77777777" w:rsidR="00B4254F" w:rsidRPr="00425B7B" w:rsidRDefault="00B4254F" w:rsidP="00B4254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6F76D5F3" w14:textId="1374891A" w:rsidR="00B4254F" w:rsidRPr="00425B7B" w:rsidRDefault="00B4254F" w:rsidP="00B4254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8BC5CB8" w14:textId="7C5DFFA0" w:rsidR="00332080" w:rsidRPr="00425B7B" w:rsidRDefault="009D496A" w:rsidP="000A7D0C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How much interest did he </w:t>
            </w:r>
            <w:proofErr w:type="spellStart"/>
            <w:r>
              <w:rPr>
                <w:rFonts w:cstheme="minorHAnsi"/>
                <w:sz w:val="24"/>
                <w:szCs w:val="24"/>
              </w:rPr>
              <w:t>pay</w:t>
            </w:r>
            <w:proofErr w:type="spellEnd"/>
            <w:r>
              <w:rPr>
                <w:rFonts w:cstheme="minorHAnsi"/>
                <w:sz w:val="24"/>
                <w:szCs w:val="24"/>
              </w:rPr>
              <w:t>?</w:t>
            </w:r>
          </w:p>
          <w:p w14:paraId="3CFAC124" w14:textId="77777777" w:rsidR="00B4254F" w:rsidRPr="00425B7B" w:rsidRDefault="00B4254F" w:rsidP="00B4254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2B521322" w14:textId="1EBCE1F8" w:rsidR="00332080" w:rsidRPr="00425B7B" w:rsidRDefault="00332080" w:rsidP="00332080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4A256735" w14:textId="3F7CBE13" w:rsidR="001E2596" w:rsidRPr="008B0236" w:rsidRDefault="008B0236" w:rsidP="000A7D0C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cstheme="minorHAnsi"/>
                <w:sz w:val="24"/>
                <w:szCs w:val="24"/>
              </w:rPr>
            </w:pPr>
            <w:r w:rsidRPr="008B0236">
              <w:rPr>
                <w:rFonts w:cstheme="minorHAnsi"/>
                <w:sz w:val="24"/>
                <w:szCs w:val="24"/>
              </w:rPr>
              <w:t>What</w:t>
            </w:r>
            <w:r>
              <w:rPr>
                <w:rFonts w:cstheme="minorHAnsi"/>
                <w:sz w:val="24"/>
                <w:szCs w:val="24"/>
              </w:rPr>
              <w:t xml:space="preserve"> percentage of purchase price is paid in interest?</w:t>
            </w:r>
          </w:p>
          <w:p w14:paraId="17F536C5" w14:textId="77777777" w:rsidR="001E2596" w:rsidRPr="00425B7B" w:rsidRDefault="001E2596" w:rsidP="001E259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044C19B0" w14:textId="30C08BAE" w:rsidR="001E2596" w:rsidRPr="00425B7B" w:rsidRDefault="001E2596" w:rsidP="001E2596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337C7F1E" w14:textId="3D7A6AC0" w:rsidR="001E2596" w:rsidRDefault="007655F3" w:rsidP="00D95D5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  <w:r w:rsidRPr="00425B7B">
              <w:rPr>
                <w:rFonts w:cstheme="minorHAnsi"/>
                <w:sz w:val="24"/>
                <w:szCs w:val="24"/>
              </w:rPr>
              <w:t>________________________________________________________</w:t>
            </w:r>
          </w:p>
          <w:p w14:paraId="741929E1" w14:textId="04688B30" w:rsidR="008B0236" w:rsidRDefault="008B0236" w:rsidP="00D95D5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39B05A06" w14:textId="77777777" w:rsidR="008B0236" w:rsidRPr="00425B7B" w:rsidRDefault="008B0236" w:rsidP="00D95D5F">
            <w:pPr>
              <w:spacing w:line="360" w:lineRule="auto"/>
              <w:ind w:left="720"/>
              <w:rPr>
                <w:rFonts w:cstheme="minorHAnsi"/>
                <w:sz w:val="24"/>
                <w:szCs w:val="24"/>
              </w:rPr>
            </w:pPr>
          </w:p>
          <w:p w14:paraId="76AAF1A6" w14:textId="3B79EE4A" w:rsidR="00B4254F" w:rsidRPr="00425B7B" w:rsidRDefault="00B4254F" w:rsidP="00E472BC">
            <w:pPr>
              <w:rPr>
                <w:rFonts w:cstheme="minorHAnsi"/>
                <w:noProof/>
                <w:sz w:val="24"/>
                <w:szCs w:val="24"/>
                <w:lang w:val="en-US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12194" w14:textId="77777777" w:rsidR="005D7553" w:rsidRDefault="005D7553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7180F924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45CEF114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2AFD19E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E5B0FC6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2A4B4AF9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C195623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21F8F4B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68B33AA0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1)</w:t>
            </w:r>
          </w:p>
          <w:p w14:paraId="3E68C422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2CBAB729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3F7B80E1" w14:textId="77777777" w:rsidR="009D496A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14:paraId="17056904" w14:textId="6D08AD30" w:rsidR="009D496A" w:rsidRPr="00425B7B" w:rsidRDefault="009D496A" w:rsidP="00B3055B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(2)</w:t>
            </w:r>
          </w:p>
        </w:tc>
      </w:tr>
    </w:tbl>
    <w:p w14:paraId="6522BF12" w14:textId="6D97E3E1" w:rsidR="00B376D2" w:rsidRPr="00425B7B" w:rsidRDefault="00B376D2">
      <w:pPr>
        <w:rPr>
          <w:rFonts w:cstheme="minorHAnsi"/>
          <w:b/>
          <w:noProof/>
          <w:sz w:val="24"/>
          <w:szCs w:val="24"/>
        </w:rPr>
      </w:pPr>
    </w:p>
    <w:p w14:paraId="4AD401E8" w14:textId="2D37203C" w:rsidR="005A2101" w:rsidRPr="00425B7B" w:rsidRDefault="005A2101" w:rsidP="00BA2272">
      <w:pPr>
        <w:jc w:val="center"/>
        <w:rPr>
          <w:rFonts w:cstheme="minorHAnsi"/>
          <w:b/>
          <w:noProof/>
          <w:sz w:val="24"/>
          <w:szCs w:val="24"/>
        </w:rPr>
      </w:pPr>
      <w:r w:rsidRPr="00425B7B">
        <w:rPr>
          <w:rFonts w:cstheme="minorHAnsi"/>
          <w:b/>
          <w:noProof/>
          <w:sz w:val="24"/>
          <w:szCs w:val="24"/>
        </w:rPr>
        <w:t>End of Examination</w:t>
      </w:r>
    </w:p>
    <w:p w14:paraId="135B5353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39546118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0D582479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70A32569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31D66F61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44DFE7A4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3D639343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3CE64A64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209444BC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55808DA3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3F19D484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p w14:paraId="13E88EC1" w14:textId="77777777" w:rsidR="00C825D4" w:rsidRDefault="00C825D4" w:rsidP="008E254D">
      <w:pPr>
        <w:spacing w:after="0" w:line="240" w:lineRule="auto"/>
        <w:jc w:val="center"/>
        <w:rPr>
          <w:rFonts w:ascii="Calibri" w:hAnsi="Calibri"/>
          <w:b/>
          <w:noProof/>
          <w:sz w:val="40"/>
          <w:szCs w:val="28"/>
        </w:rPr>
      </w:pPr>
    </w:p>
    <w:sectPr w:rsidR="00C825D4" w:rsidSect="00541BA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C56C08"/>
    <w:multiLevelType w:val="hybridMultilevel"/>
    <w:tmpl w:val="F1E44EBE"/>
    <w:lvl w:ilvl="0" w:tplc="3DE4E7AA">
      <w:start w:val="1"/>
      <w:numFmt w:val="lowerLetter"/>
      <w:lvlText w:val="%1)"/>
      <w:lvlJc w:val="left"/>
      <w:pPr>
        <w:ind w:left="720" w:hanging="360"/>
      </w:pPr>
      <w:rPr>
        <w:rFonts w:asciiTheme="minorHAnsi" w:eastAsia="Times New Roman" w:hAnsiTheme="minorHAnsi" w:cstheme="minorHAnsi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F308D3"/>
    <w:multiLevelType w:val="hybridMultilevel"/>
    <w:tmpl w:val="08AE5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B44702"/>
    <w:multiLevelType w:val="hybridMultilevel"/>
    <w:tmpl w:val="9CB8A5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332509"/>
    <w:multiLevelType w:val="hybridMultilevel"/>
    <w:tmpl w:val="2CAC22B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205B78"/>
    <w:multiLevelType w:val="hybridMultilevel"/>
    <w:tmpl w:val="952E8A00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C335F1B"/>
    <w:multiLevelType w:val="hybridMultilevel"/>
    <w:tmpl w:val="A9825C72"/>
    <w:lvl w:ilvl="0" w:tplc="F7C4D1AE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827639"/>
    <w:multiLevelType w:val="hybridMultilevel"/>
    <w:tmpl w:val="0F14CF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E23442"/>
    <w:multiLevelType w:val="hybridMultilevel"/>
    <w:tmpl w:val="745C4E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AF0BEF"/>
    <w:multiLevelType w:val="hybridMultilevel"/>
    <w:tmpl w:val="C14C14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D21448"/>
    <w:multiLevelType w:val="hybridMultilevel"/>
    <w:tmpl w:val="E318CF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5E7DFA"/>
    <w:multiLevelType w:val="hybridMultilevel"/>
    <w:tmpl w:val="184ECEF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745784"/>
    <w:multiLevelType w:val="hybridMultilevel"/>
    <w:tmpl w:val="F9A6097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8"/>
  </w:num>
  <w:num w:numId="5">
    <w:abstractNumId w:val="6"/>
  </w:num>
  <w:num w:numId="6">
    <w:abstractNumId w:val="2"/>
  </w:num>
  <w:num w:numId="7">
    <w:abstractNumId w:val="1"/>
  </w:num>
  <w:num w:numId="8">
    <w:abstractNumId w:val="10"/>
  </w:num>
  <w:num w:numId="9">
    <w:abstractNumId w:val="5"/>
  </w:num>
  <w:num w:numId="10">
    <w:abstractNumId w:val="7"/>
  </w:num>
  <w:num w:numId="11">
    <w:abstractNumId w:val="11"/>
  </w:num>
  <w:num w:numId="12">
    <w:abstractNumId w:val="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793"/>
    <w:rsid w:val="00000481"/>
    <w:rsid w:val="00001EA4"/>
    <w:rsid w:val="00003892"/>
    <w:rsid w:val="000052DA"/>
    <w:rsid w:val="00005969"/>
    <w:rsid w:val="0001443F"/>
    <w:rsid w:val="00021AE3"/>
    <w:rsid w:val="0003184F"/>
    <w:rsid w:val="00035144"/>
    <w:rsid w:val="000362C8"/>
    <w:rsid w:val="0003630F"/>
    <w:rsid w:val="00043155"/>
    <w:rsid w:val="00043897"/>
    <w:rsid w:val="00046CA7"/>
    <w:rsid w:val="00053D0F"/>
    <w:rsid w:val="00060C2E"/>
    <w:rsid w:val="00062625"/>
    <w:rsid w:val="00064667"/>
    <w:rsid w:val="00070651"/>
    <w:rsid w:val="0007150C"/>
    <w:rsid w:val="0007200E"/>
    <w:rsid w:val="00076B7D"/>
    <w:rsid w:val="00085364"/>
    <w:rsid w:val="000A7D0C"/>
    <w:rsid w:val="000B0EEF"/>
    <w:rsid w:val="000B363B"/>
    <w:rsid w:val="000B5FB2"/>
    <w:rsid w:val="000C15BE"/>
    <w:rsid w:val="000C3838"/>
    <w:rsid w:val="000C406D"/>
    <w:rsid w:val="000C5B9E"/>
    <w:rsid w:val="000D0E5E"/>
    <w:rsid w:val="000D51F6"/>
    <w:rsid w:val="000E1BD6"/>
    <w:rsid w:val="000E368D"/>
    <w:rsid w:val="000F30FD"/>
    <w:rsid w:val="000F4F5F"/>
    <w:rsid w:val="000F6E3B"/>
    <w:rsid w:val="00101803"/>
    <w:rsid w:val="001029F1"/>
    <w:rsid w:val="00103C34"/>
    <w:rsid w:val="001118E1"/>
    <w:rsid w:val="00115AF4"/>
    <w:rsid w:val="0011683B"/>
    <w:rsid w:val="00126323"/>
    <w:rsid w:val="001272E0"/>
    <w:rsid w:val="001300FC"/>
    <w:rsid w:val="001408F5"/>
    <w:rsid w:val="0015661D"/>
    <w:rsid w:val="0015704D"/>
    <w:rsid w:val="001633BF"/>
    <w:rsid w:val="001673DD"/>
    <w:rsid w:val="00167F64"/>
    <w:rsid w:val="00172185"/>
    <w:rsid w:val="001721BB"/>
    <w:rsid w:val="001738D8"/>
    <w:rsid w:val="00177100"/>
    <w:rsid w:val="00177BAE"/>
    <w:rsid w:val="0018123F"/>
    <w:rsid w:val="001876B5"/>
    <w:rsid w:val="001A09BC"/>
    <w:rsid w:val="001A16CF"/>
    <w:rsid w:val="001A7DCC"/>
    <w:rsid w:val="001B0B68"/>
    <w:rsid w:val="001B1027"/>
    <w:rsid w:val="001C1871"/>
    <w:rsid w:val="001D077A"/>
    <w:rsid w:val="001D0C0A"/>
    <w:rsid w:val="001D1365"/>
    <w:rsid w:val="001D2DF3"/>
    <w:rsid w:val="001D605F"/>
    <w:rsid w:val="001E18F4"/>
    <w:rsid w:val="001E2596"/>
    <w:rsid w:val="001E78F9"/>
    <w:rsid w:val="00202822"/>
    <w:rsid w:val="00210668"/>
    <w:rsid w:val="00210E98"/>
    <w:rsid w:val="00215A68"/>
    <w:rsid w:val="00222709"/>
    <w:rsid w:val="00226199"/>
    <w:rsid w:val="002267B2"/>
    <w:rsid w:val="00230005"/>
    <w:rsid w:val="0023346E"/>
    <w:rsid w:val="00237CEF"/>
    <w:rsid w:val="00244701"/>
    <w:rsid w:val="00251120"/>
    <w:rsid w:val="00255F99"/>
    <w:rsid w:val="00261955"/>
    <w:rsid w:val="00266EDD"/>
    <w:rsid w:val="0026725C"/>
    <w:rsid w:val="00267AC3"/>
    <w:rsid w:val="002748BD"/>
    <w:rsid w:val="002802D5"/>
    <w:rsid w:val="00293480"/>
    <w:rsid w:val="00293F74"/>
    <w:rsid w:val="002946BA"/>
    <w:rsid w:val="002A2025"/>
    <w:rsid w:val="002A2089"/>
    <w:rsid w:val="002A2DD3"/>
    <w:rsid w:val="002A6691"/>
    <w:rsid w:val="002A67FD"/>
    <w:rsid w:val="002B2C08"/>
    <w:rsid w:val="002B6D3F"/>
    <w:rsid w:val="002C09FC"/>
    <w:rsid w:val="002C23FE"/>
    <w:rsid w:val="002C2B30"/>
    <w:rsid w:val="002D0B9A"/>
    <w:rsid w:val="002D4B4E"/>
    <w:rsid w:val="002D6D0E"/>
    <w:rsid w:val="002E2E37"/>
    <w:rsid w:val="002E5A32"/>
    <w:rsid w:val="002F1263"/>
    <w:rsid w:val="002F62A2"/>
    <w:rsid w:val="003003A0"/>
    <w:rsid w:val="003041B0"/>
    <w:rsid w:val="00306318"/>
    <w:rsid w:val="00307478"/>
    <w:rsid w:val="00310EA9"/>
    <w:rsid w:val="003128AA"/>
    <w:rsid w:val="00312C3D"/>
    <w:rsid w:val="0031312C"/>
    <w:rsid w:val="0031344C"/>
    <w:rsid w:val="00316359"/>
    <w:rsid w:val="0031770F"/>
    <w:rsid w:val="003222D1"/>
    <w:rsid w:val="00332080"/>
    <w:rsid w:val="00334CD1"/>
    <w:rsid w:val="0033648E"/>
    <w:rsid w:val="003371A2"/>
    <w:rsid w:val="003415A2"/>
    <w:rsid w:val="003427D0"/>
    <w:rsid w:val="00360260"/>
    <w:rsid w:val="00361EC0"/>
    <w:rsid w:val="0036551E"/>
    <w:rsid w:val="00370A78"/>
    <w:rsid w:val="00370D5D"/>
    <w:rsid w:val="003740E3"/>
    <w:rsid w:val="00376E37"/>
    <w:rsid w:val="00376FE2"/>
    <w:rsid w:val="003847C9"/>
    <w:rsid w:val="0038657D"/>
    <w:rsid w:val="00395260"/>
    <w:rsid w:val="00395EB0"/>
    <w:rsid w:val="00397991"/>
    <w:rsid w:val="00397EFC"/>
    <w:rsid w:val="003A1B65"/>
    <w:rsid w:val="003A281F"/>
    <w:rsid w:val="003A5C80"/>
    <w:rsid w:val="003B20E5"/>
    <w:rsid w:val="003D16D5"/>
    <w:rsid w:val="003D26FC"/>
    <w:rsid w:val="003D53EF"/>
    <w:rsid w:val="003E4B6C"/>
    <w:rsid w:val="003F67E1"/>
    <w:rsid w:val="00405470"/>
    <w:rsid w:val="00421440"/>
    <w:rsid w:val="00423095"/>
    <w:rsid w:val="00425B7B"/>
    <w:rsid w:val="00425C55"/>
    <w:rsid w:val="00427641"/>
    <w:rsid w:val="00431BC2"/>
    <w:rsid w:val="0043306C"/>
    <w:rsid w:val="004572BF"/>
    <w:rsid w:val="00461C2B"/>
    <w:rsid w:val="00462444"/>
    <w:rsid w:val="00463E8F"/>
    <w:rsid w:val="004714D7"/>
    <w:rsid w:val="00473B10"/>
    <w:rsid w:val="00473CAA"/>
    <w:rsid w:val="004871E0"/>
    <w:rsid w:val="00487569"/>
    <w:rsid w:val="0049764E"/>
    <w:rsid w:val="004977F7"/>
    <w:rsid w:val="004A3308"/>
    <w:rsid w:val="004A3EBA"/>
    <w:rsid w:val="004B49D4"/>
    <w:rsid w:val="004C31CD"/>
    <w:rsid w:val="004C6195"/>
    <w:rsid w:val="004C6B32"/>
    <w:rsid w:val="004D1869"/>
    <w:rsid w:val="004D4A36"/>
    <w:rsid w:val="004E0E02"/>
    <w:rsid w:val="004E1ACC"/>
    <w:rsid w:val="004E2DBF"/>
    <w:rsid w:val="004E3858"/>
    <w:rsid w:val="004E408A"/>
    <w:rsid w:val="004E4FDF"/>
    <w:rsid w:val="004E5714"/>
    <w:rsid w:val="004F123B"/>
    <w:rsid w:val="004F49BD"/>
    <w:rsid w:val="0050093C"/>
    <w:rsid w:val="00501FD6"/>
    <w:rsid w:val="00502589"/>
    <w:rsid w:val="00502C6A"/>
    <w:rsid w:val="00511011"/>
    <w:rsid w:val="00513FA7"/>
    <w:rsid w:val="0051605F"/>
    <w:rsid w:val="00527D35"/>
    <w:rsid w:val="005326D6"/>
    <w:rsid w:val="00532973"/>
    <w:rsid w:val="00541BA8"/>
    <w:rsid w:val="00545180"/>
    <w:rsid w:val="00550FEE"/>
    <w:rsid w:val="00555778"/>
    <w:rsid w:val="005559DB"/>
    <w:rsid w:val="00557DFC"/>
    <w:rsid w:val="00562EA5"/>
    <w:rsid w:val="00565211"/>
    <w:rsid w:val="005657FC"/>
    <w:rsid w:val="00565D5C"/>
    <w:rsid w:val="00566D39"/>
    <w:rsid w:val="005675E0"/>
    <w:rsid w:val="00567C9B"/>
    <w:rsid w:val="005701D4"/>
    <w:rsid w:val="00570F20"/>
    <w:rsid w:val="0057361E"/>
    <w:rsid w:val="00575301"/>
    <w:rsid w:val="00576AFB"/>
    <w:rsid w:val="005853C3"/>
    <w:rsid w:val="005918F7"/>
    <w:rsid w:val="005924E1"/>
    <w:rsid w:val="00594429"/>
    <w:rsid w:val="005A2101"/>
    <w:rsid w:val="005A6BE3"/>
    <w:rsid w:val="005B4423"/>
    <w:rsid w:val="005B755B"/>
    <w:rsid w:val="005C7A3B"/>
    <w:rsid w:val="005D3291"/>
    <w:rsid w:val="005D7553"/>
    <w:rsid w:val="005E7505"/>
    <w:rsid w:val="005E7FE5"/>
    <w:rsid w:val="005F1FE9"/>
    <w:rsid w:val="00606CEF"/>
    <w:rsid w:val="006100F9"/>
    <w:rsid w:val="00611755"/>
    <w:rsid w:val="006129F8"/>
    <w:rsid w:val="00616728"/>
    <w:rsid w:val="006202AF"/>
    <w:rsid w:val="006210F3"/>
    <w:rsid w:val="006219B2"/>
    <w:rsid w:val="0062427B"/>
    <w:rsid w:val="006244E8"/>
    <w:rsid w:val="006247F7"/>
    <w:rsid w:val="0062684F"/>
    <w:rsid w:val="0062756F"/>
    <w:rsid w:val="006401F2"/>
    <w:rsid w:val="00651DB8"/>
    <w:rsid w:val="006526DE"/>
    <w:rsid w:val="00661F34"/>
    <w:rsid w:val="00664880"/>
    <w:rsid w:val="006657E4"/>
    <w:rsid w:val="0067269F"/>
    <w:rsid w:val="006734AE"/>
    <w:rsid w:val="0067567E"/>
    <w:rsid w:val="006765F7"/>
    <w:rsid w:val="006766C0"/>
    <w:rsid w:val="0067784E"/>
    <w:rsid w:val="00681EF0"/>
    <w:rsid w:val="00682378"/>
    <w:rsid w:val="0069527E"/>
    <w:rsid w:val="00696BBA"/>
    <w:rsid w:val="0069775F"/>
    <w:rsid w:val="00697C1B"/>
    <w:rsid w:val="006A0600"/>
    <w:rsid w:val="006A27BE"/>
    <w:rsid w:val="006A2DF6"/>
    <w:rsid w:val="006A58A5"/>
    <w:rsid w:val="006A7524"/>
    <w:rsid w:val="006A7688"/>
    <w:rsid w:val="006A77EB"/>
    <w:rsid w:val="006B03DA"/>
    <w:rsid w:val="006C14D7"/>
    <w:rsid w:val="006C2EEE"/>
    <w:rsid w:val="006C4385"/>
    <w:rsid w:val="006D1968"/>
    <w:rsid w:val="006E0EFF"/>
    <w:rsid w:val="006E5BF5"/>
    <w:rsid w:val="006F2536"/>
    <w:rsid w:val="006F389A"/>
    <w:rsid w:val="00700A6A"/>
    <w:rsid w:val="007010B4"/>
    <w:rsid w:val="007074C7"/>
    <w:rsid w:val="00710CB2"/>
    <w:rsid w:val="00710CBE"/>
    <w:rsid w:val="007117CA"/>
    <w:rsid w:val="00711BB9"/>
    <w:rsid w:val="007130C6"/>
    <w:rsid w:val="00714467"/>
    <w:rsid w:val="00715658"/>
    <w:rsid w:val="007211B7"/>
    <w:rsid w:val="00724ADE"/>
    <w:rsid w:val="00725844"/>
    <w:rsid w:val="0072665C"/>
    <w:rsid w:val="007272FF"/>
    <w:rsid w:val="0072776C"/>
    <w:rsid w:val="00727F08"/>
    <w:rsid w:val="00731497"/>
    <w:rsid w:val="00734EE1"/>
    <w:rsid w:val="0074091E"/>
    <w:rsid w:val="007410C0"/>
    <w:rsid w:val="00741C67"/>
    <w:rsid w:val="00747799"/>
    <w:rsid w:val="00750627"/>
    <w:rsid w:val="007517E6"/>
    <w:rsid w:val="007541E2"/>
    <w:rsid w:val="0076355B"/>
    <w:rsid w:val="00764BDA"/>
    <w:rsid w:val="007655F3"/>
    <w:rsid w:val="00765F02"/>
    <w:rsid w:val="0076703C"/>
    <w:rsid w:val="00775935"/>
    <w:rsid w:val="00777CFD"/>
    <w:rsid w:val="00783E7A"/>
    <w:rsid w:val="00786521"/>
    <w:rsid w:val="007A3956"/>
    <w:rsid w:val="007B03C2"/>
    <w:rsid w:val="007C04E4"/>
    <w:rsid w:val="007C0EC3"/>
    <w:rsid w:val="007C2DB9"/>
    <w:rsid w:val="007C7EA9"/>
    <w:rsid w:val="007D3C8E"/>
    <w:rsid w:val="007D52D9"/>
    <w:rsid w:val="007D7B96"/>
    <w:rsid w:val="007E554E"/>
    <w:rsid w:val="007F1943"/>
    <w:rsid w:val="007F1FBA"/>
    <w:rsid w:val="007F2B19"/>
    <w:rsid w:val="007F648B"/>
    <w:rsid w:val="00800D8E"/>
    <w:rsid w:val="00803351"/>
    <w:rsid w:val="008046FE"/>
    <w:rsid w:val="008114F5"/>
    <w:rsid w:val="00813058"/>
    <w:rsid w:val="00814CE4"/>
    <w:rsid w:val="008151ED"/>
    <w:rsid w:val="00820191"/>
    <w:rsid w:val="00820341"/>
    <w:rsid w:val="0082293E"/>
    <w:rsid w:val="00840C96"/>
    <w:rsid w:val="00864CD0"/>
    <w:rsid w:val="00866381"/>
    <w:rsid w:val="00867400"/>
    <w:rsid w:val="00871C0F"/>
    <w:rsid w:val="0087269E"/>
    <w:rsid w:val="00874134"/>
    <w:rsid w:val="00893EA5"/>
    <w:rsid w:val="00896B5D"/>
    <w:rsid w:val="008A677D"/>
    <w:rsid w:val="008A7153"/>
    <w:rsid w:val="008B0236"/>
    <w:rsid w:val="008B34FF"/>
    <w:rsid w:val="008B6B8E"/>
    <w:rsid w:val="008C24FB"/>
    <w:rsid w:val="008C2EDF"/>
    <w:rsid w:val="008C432C"/>
    <w:rsid w:val="008D1446"/>
    <w:rsid w:val="008D6FE9"/>
    <w:rsid w:val="008E254D"/>
    <w:rsid w:val="008E44E8"/>
    <w:rsid w:val="008F3793"/>
    <w:rsid w:val="008F4236"/>
    <w:rsid w:val="00900300"/>
    <w:rsid w:val="00902434"/>
    <w:rsid w:val="00905AE7"/>
    <w:rsid w:val="00907308"/>
    <w:rsid w:val="00912CE2"/>
    <w:rsid w:val="00921323"/>
    <w:rsid w:val="0092485B"/>
    <w:rsid w:val="009405B2"/>
    <w:rsid w:val="009407AF"/>
    <w:rsid w:val="00945798"/>
    <w:rsid w:val="0095085C"/>
    <w:rsid w:val="0095162D"/>
    <w:rsid w:val="00951F8E"/>
    <w:rsid w:val="00953955"/>
    <w:rsid w:val="009649AD"/>
    <w:rsid w:val="0097258F"/>
    <w:rsid w:val="00973280"/>
    <w:rsid w:val="00982A40"/>
    <w:rsid w:val="00982FC7"/>
    <w:rsid w:val="00985711"/>
    <w:rsid w:val="00993523"/>
    <w:rsid w:val="009957AC"/>
    <w:rsid w:val="009978B0"/>
    <w:rsid w:val="009B2A0C"/>
    <w:rsid w:val="009B4A42"/>
    <w:rsid w:val="009C0829"/>
    <w:rsid w:val="009C49DD"/>
    <w:rsid w:val="009C54BB"/>
    <w:rsid w:val="009C6CE9"/>
    <w:rsid w:val="009C7FE0"/>
    <w:rsid w:val="009D496A"/>
    <w:rsid w:val="009D4C86"/>
    <w:rsid w:val="009D6035"/>
    <w:rsid w:val="009D6916"/>
    <w:rsid w:val="009D69B5"/>
    <w:rsid w:val="009D7545"/>
    <w:rsid w:val="009E3134"/>
    <w:rsid w:val="009E78E4"/>
    <w:rsid w:val="009F38EE"/>
    <w:rsid w:val="009F5982"/>
    <w:rsid w:val="009F6CB6"/>
    <w:rsid w:val="00A07291"/>
    <w:rsid w:val="00A12EF7"/>
    <w:rsid w:val="00A1344A"/>
    <w:rsid w:val="00A15255"/>
    <w:rsid w:val="00A16CA6"/>
    <w:rsid w:val="00A172EA"/>
    <w:rsid w:val="00A17757"/>
    <w:rsid w:val="00A23621"/>
    <w:rsid w:val="00A23DD3"/>
    <w:rsid w:val="00A24EA4"/>
    <w:rsid w:val="00A26430"/>
    <w:rsid w:val="00A30B28"/>
    <w:rsid w:val="00A32180"/>
    <w:rsid w:val="00A35CEA"/>
    <w:rsid w:val="00A402A0"/>
    <w:rsid w:val="00A45FB8"/>
    <w:rsid w:val="00A4706F"/>
    <w:rsid w:val="00A709CC"/>
    <w:rsid w:val="00A73CAE"/>
    <w:rsid w:val="00A73FD5"/>
    <w:rsid w:val="00A8112E"/>
    <w:rsid w:val="00A9370E"/>
    <w:rsid w:val="00A94D3E"/>
    <w:rsid w:val="00A9511E"/>
    <w:rsid w:val="00AA0BA8"/>
    <w:rsid w:val="00AA1C6B"/>
    <w:rsid w:val="00AA52B4"/>
    <w:rsid w:val="00AB0717"/>
    <w:rsid w:val="00AB2C34"/>
    <w:rsid w:val="00AB2C46"/>
    <w:rsid w:val="00AB35CC"/>
    <w:rsid w:val="00AB4017"/>
    <w:rsid w:val="00AC01FF"/>
    <w:rsid w:val="00AC2573"/>
    <w:rsid w:val="00AC756A"/>
    <w:rsid w:val="00AD004E"/>
    <w:rsid w:val="00AD0AD7"/>
    <w:rsid w:val="00AD6DDC"/>
    <w:rsid w:val="00AE2AF2"/>
    <w:rsid w:val="00AE2DD8"/>
    <w:rsid w:val="00B03BAA"/>
    <w:rsid w:val="00B05A1F"/>
    <w:rsid w:val="00B118A3"/>
    <w:rsid w:val="00B22D5B"/>
    <w:rsid w:val="00B3055B"/>
    <w:rsid w:val="00B318F2"/>
    <w:rsid w:val="00B34D6B"/>
    <w:rsid w:val="00B354B3"/>
    <w:rsid w:val="00B376D2"/>
    <w:rsid w:val="00B4254F"/>
    <w:rsid w:val="00B51BA6"/>
    <w:rsid w:val="00B5276C"/>
    <w:rsid w:val="00B53494"/>
    <w:rsid w:val="00B55F4E"/>
    <w:rsid w:val="00B65276"/>
    <w:rsid w:val="00B73456"/>
    <w:rsid w:val="00B77B99"/>
    <w:rsid w:val="00B86F35"/>
    <w:rsid w:val="00B87776"/>
    <w:rsid w:val="00B907DE"/>
    <w:rsid w:val="00B90CA6"/>
    <w:rsid w:val="00B9318C"/>
    <w:rsid w:val="00BA1199"/>
    <w:rsid w:val="00BA2272"/>
    <w:rsid w:val="00BA3C81"/>
    <w:rsid w:val="00BA5CA1"/>
    <w:rsid w:val="00BB086B"/>
    <w:rsid w:val="00BB2970"/>
    <w:rsid w:val="00BB5506"/>
    <w:rsid w:val="00BB67A4"/>
    <w:rsid w:val="00BB6B57"/>
    <w:rsid w:val="00BB6F4B"/>
    <w:rsid w:val="00BC128D"/>
    <w:rsid w:val="00BC36DD"/>
    <w:rsid w:val="00BD3466"/>
    <w:rsid w:val="00BE1212"/>
    <w:rsid w:val="00BE33D0"/>
    <w:rsid w:val="00C032E3"/>
    <w:rsid w:val="00C0408F"/>
    <w:rsid w:val="00C13924"/>
    <w:rsid w:val="00C14087"/>
    <w:rsid w:val="00C15095"/>
    <w:rsid w:val="00C23B22"/>
    <w:rsid w:val="00C3097C"/>
    <w:rsid w:val="00C33A4C"/>
    <w:rsid w:val="00C34F1E"/>
    <w:rsid w:val="00C35E95"/>
    <w:rsid w:val="00C365F9"/>
    <w:rsid w:val="00C3794D"/>
    <w:rsid w:val="00C40FA1"/>
    <w:rsid w:val="00C411B8"/>
    <w:rsid w:val="00C4503D"/>
    <w:rsid w:val="00C50228"/>
    <w:rsid w:val="00C502D7"/>
    <w:rsid w:val="00C539D0"/>
    <w:rsid w:val="00C63FC5"/>
    <w:rsid w:val="00C66B6C"/>
    <w:rsid w:val="00C759F3"/>
    <w:rsid w:val="00C77651"/>
    <w:rsid w:val="00C8108F"/>
    <w:rsid w:val="00C825D4"/>
    <w:rsid w:val="00C91586"/>
    <w:rsid w:val="00CA3AFF"/>
    <w:rsid w:val="00CA50C8"/>
    <w:rsid w:val="00CA768B"/>
    <w:rsid w:val="00CB0FD1"/>
    <w:rsid w:val="00CB6032"/>
    <w:rsid w:val="00CC3570"/>
    <w:rsid w:val="00CC3E91"/>
    <w:rsid w:val="00CC3EEF"/>
    <w:rsid w:val="00CC7858"/>
    <w:rsid w:val="00CD59F9"/>
    <w:rsid w:val="00CD70C1"/>
    <w:rsid w:val="00CE1EB4"/>
    <w:rsid w:val="00CE46B6"/>
    <w:rsid w:val="00CE6DE7"/>
    <w:rsid w:val="00CF0B58"/>
    <w:rsid w:val="00CF378D"/>
    <w:rsid w:val="00CF57A2"/>
    <w:rsid w:val="00CF6BC6"/>
    <w:rsid w:val="00CF74AD"/>
    <w:rsid w:val="00D004FD"/>
    <w:rsid w:val="00D0141E"/>
    <w:rsid w:val="00D01698"/>
    <w:rsid w:val="00D074EF"/>
    <w:rsid w:val="00D11857"/>
    <w:rsid w:val="00D15DBA"/>
    <w:rsid w:val="00D16002"/>
    <w:rsid w:val="00D34B81"/>
    <w:rsid w:val="00D35AFA"/>
    <w:rsid w:val="00D47EF2"/>
    <w:rsid w:val="00D5164B"/>
    <w:rsid w:val="00D56D7D"/>
    <w:rsid w:val="00D60A81"/>
    <w:rsid w:val="00D61974"/>
    <w:rsid w:val="00D6399E"/>
    <w:rsid w:val="00D741DD"/>
    <w:rsid w:val="00D74920"/>
    <w:rsid w:val="00D846E1"/>
    <w:rsid w:val="00D85444"/>
    <w:rsid w:val="00D8677B"/>
    <w:rsid w:val="00D90B6A"/>
    <w:rsid w:val="00D922DB"/>
    <w:rsid w:val="00D9251D"/>
    <w:rsid w:val="00D95386"/>
    <w:rsid w:val="00D95D5F"/>
    <w:rsid w:val="00DA26B0"/>
    <w:rsid w:val="00DC18A0"/>
    <w:rsid w:val="00DC1DFA"/>
    <w:rsid w:val="00DC22F8"/>
    <w:rsid w:val="00DC71E6"/>
    <w:rsid w:val="00DD1F13"/>
    <w:rsid w:val="00DD2458"/>
    <w:rsid w:val="00DD5B8A"/>
    <w:rsid w:val="00DD6FDC"/>
    <w:rsid w:val="00DE0449"/>
    <w:rsid w:val="00DE0DE3"/>
    <w:rsid w:val="00DE121C"/>
    <w:rsid w:val="00DE3448"/>
    <w:rsid w:val="00DE66CB"/>
    <w:rsid w:val="00DF1015"/>
    <w:rsid w:val="00DF3475"/>
    <w:rsid w:val="00E0246E"/>
    <w:rsid w:val="00E067B8"/>
    <w:rsid w:val="00E1720F"/>
    <w:rsid w:val="00E175C3"/>
    <w:rsid w:val="00E20DA2"/>
    <w:rsid w:val="00E25AD0"/>
    <w:rsid w:val="00E270A5"/>
    <w:rsid w:val="00E31CC6"/>
    <w:rsid w:val="00E323F3"/>
    <w:rsid w:val="00E36B98"/>
    <w:rsid w:val="00E41E0A"/>
    <w:rsid w:val="00E43F2C"/>
    <w:rsid w:val="00E472BC"/>
    <w:rsid w:val="00E473F1"/>
    <w:rsid w:val="00E54A15"/>
    <w:rsid w:val="00E54B21"/>
    <w:rsid w:val="00E626BF"/>
    <w:rsid w:val="00E642A5"/>
    <w:rsid w:val="00E75429"/>
    <w:rsid w:val="00E82AF5"/>
    <w:rsid w:val="00E84821"/>
    <w:rsid w:val="00E85DB0"/>
    <w:rsid w:val="00E87405"/>
    <w:rsid w:val="00EB45A7"/>
    <w:rsid w:val="00EB5718"/>
    <w:rsid w:val="00EC66AB"/>
    <w:rsid w:val="00ED1E81"/>
    <w:rsid w:val="00ED20DE"/>
    <w:rsid w:val="00ED27FD"/>
    <w:rsid w:val="00ED56BF"/>
    <w:rsid w:val="00EE66C4"/>
    <w:rsid w:val="00EF036D"/>
    <w:rsid w:val="00EF0DBC"/>
    <w:rsid w:val="00EF1EAB"/>
    <w:rsid w:val="00EF3617"/>
    <w:rsid w:val="00EF3D6A"/>
    <w:rsid w:val="00EF49C3"/>
    <w:rsid w:val="00EF540B"/>
    <w:rsid w:val="00EF7A45"/>
    <w:rsid w:val="00F03B69"/>
    <w:rsid w:val="00F05015"/>
    <w:rsid w:val="00F05DBE"/>
    <w:rsid w:val="00F06C36"/>
    <w:rsid w:val="00F1251C"/>
    <w:rsid w:val="00F13C21"/>
    <w:rsid w:val="00F158BF"/>
    <w:rsid w:val="00F15D55"/>
    <w:rsid w:val="00F214EB"/>
    <w:rsid w:val="00F275AC"/>
    <w:rsid w:val="00F309CC"/>
    <w:rsid w:val="00F3689C"/>
    <w:rsid w:val="00F37044"/>
    <w:rsid w:val="00F42B3A"/>
    <w:rsid w:val="00F45E1B"/>
    <w:rsid w:val="00F50060"/>
    <w:rsid w:val="00F511C6"/>
    <w:rsid w:val="00F540D8"/>
    <w:rsid w:val="00F60978"/>
    <w:rsid w:val="00F65F8A"/>
    <w:rsid w:val="00F66B0D"/>
    <w:rsid w:val="00F6797E"/>
    <w:rsid w:val="00F70403"/>
    <w:rsid w:val="00F7161B"/>
    <w:rsid w:val="00F756A0"/>
    <w:rsid w:val="00F7739F"/>
    <w:rsid w:val="00F81790"/>
    <w:rsid w:val="00F9124D"/>
    <w:rsid w:val="00F9227E"/>
    <w:rsid w:val="00F9767F"/>
    <w:rsid w:val="00FA0BC6"/>
    <w:rsid w:val="00FA227A"/>
    <w:rsid w:val="00FA276B"/>
    <w:rsid w:val="00FA552A"/>
    <w:rsid w:val="00FA702D"/>
    <w:rsid w:val="00FB186F"/>
    <w:rsid w:val="00FB4745"/>
    <w:rsid w:val="00FB480E"/>
    <w:rsid w:val="00FB6516"/>
    <w:rsid w:val="00FC6B82"/>
    <w:rsid w:val="00FC75E6"/>
    <w:rsid w:val="00FC79AF"/>
    <w:rsid w:val="00FD0104"/>
    <w:rsid w:val="00FD42EE"/>
    <w:rsid w:val="00FD47CA"/>
    <w:rsid w:val="00FD4EA8"/>
    <w:rsid w:val="00FE3FCB"/>
    <w:rsid w:val="00FE7A2F"/>
    <w:rsid w:val="00FF4EB9"/>
    <w:rsid w:val="00FF7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68AF9A59"/>
  <w15:docId w15:val="{A8B252AF-FA0C-4FE5-A3A3-7C131E709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37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37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LLLNUM">
    <w:name w:val="NL_LL_NUM"/>
    <w:qFormat/>
    <w:rsid w:val="008F3793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8F3793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8F3793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listitalic">
    <w:name w:val="i - list italic"/>
    <w:uiPriority w:val="99"/>
    <w:qFormat/>
    <w:rsid w:val="008F3793"/>
    <w:rPr>
      <w:rFonts w:ascii="Minion Pro" w:hAnsi="Minion Pro"/>
      <w:i/>
    </w:rPr>
  </w:style>
  <w:style w:type="character" w:customStyle="1" w:styleId="Minionmath">
    <w:name w:val="Minion_math"/>
    <w:uiPriority w:val="1"/>
    <w:qFormat/>
    <w:rsid w:val="008F3793"/>
    <w:rPr>
      <w:rFonts w:ascii="Minion Pro" w:hAnsi="Minion Pro"/>
      <w:b w:val="0"/>
      <w:bCs w:val="0"/>
      <w:i w:val="0"/>
      <w:iCs w:val="0"/>
      <w:noProof/>
      <w:color w:val="auto"/>
      <w:position w:val="0"/>
      <w:sz w:val="20"/>
      <w:szCs w:val="20"/>
      <w:u w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7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793"/>
    <w:rPr>
      <w:rFonts w:ascii="Tahoma" w:hAnsi="Tahoma" w:cs="Tahoma"/>
      <w:sz w:val="16"/>
      <w:szCs w:val="16"/>
    </w:rPr>
  </w:style>
  <w:style w:type="character" w:customStyle="1" w:styleId="MATH-1">
    <w:name w:val="MATH-1"/>
    <w:uiPriority w:val="99"/>
    <w:rsid w:val="008F3793"/>
    <w:rPr>
      <w:rFonts w:ascii="MathematicalPiLTStd-1" w:hAnsi="MathematicalPiLTStd-1" w:cs="MathematicalPiLTStd-1"/>
    </w:rPr>
  </w:style>
  <w:style w:type="character" w:styleId="PlaceholderText">
    <w:name w:val="Placeholder Text"/>
    <w:basedOn w:val="DefaultParagraphFont"/>
    <w:uiPriority w:val="99"/>
    <w:semiHidden/>
    <w:rsid w:val="000D51F6"/>
    <w:rPr>
      <w:color w:val="808080"/>
    </w:rPr>
  </w:style>
  <w:style w:type="character" w:customStyle="1" w:styleId="mord">
    <w:name w:val="mord"/>
    <w:basedOn w:val="DefaultParagraphFont"/>
    <w:rsid w:val="00103C34"/>
  </w:style>
  <w:style w:type="character" w:customStyle="1" w:styleId="mrel">
    <w:name w:val="mrel"/>
    <w:basedOn w:val="DefaultParagraphFont"/>
    <w:rsid w:val="00103C34"/>
  </w:style>
  <w:style w:type="character" w:customStyle="1" w:styleId="delimsizing">
    <w:name w:val="delimsizing"/>
    <w:basedOn w:val="DefaultParagraphFont"/>
    <w:rsid w:val="00103C34"/>
  </w:style>
  <w:style w:type="character" w:customStyle="1" w:styleId="fontsize-ensurer">
    <w:name w:val="fontsize-ensurer"/>
    <w:basedOn w:val="DefaultParagraphFont"/>
    <w:rsid w:val="00103C34"/>
  </w:style>
  <w:style w:type="character" w:customStyle="1" w:styleId="baseline-fix">
    <w:name w:val="baseline-fix"/>
    <w:basedOn w:val="DefaultParagraphFont"/>
    <w:rsid w:val="00103C34"/>
  </w:style>
  <w:style w:type="character" w:customStyle="1" w:styleId="mbin">
    <w:name w:val="mbin"/>
    <w:basedOn w:val="DefaultParagraphFont"/>
    <w:rsid w:val="00103C34"/>
  </w:style>
  <w:style w:type="character" w:customStyle="1" w:styleId="mpunct">
    <w:name w:val="mpunct"/>
    <w:basedOn w:val="DefaultParagraphFont"/>
    <w:rsid w:val="00103C34"/>
  </w:style>
  <w:style w:type="paragraph" w:customStyle="1" w:styleId="i-tablecolumntextalignedleft">
    <w:name w:val="i - table column text aligned left"/>
    <w:basedOn w:val="Normal"/>
    <w:uiPriority w:val="99"/>
    <w:rsid w:val="00043155"/>
    <w:pPr>
      <w:spacing w:before="120" w:after="120" w:line="260" w:lineRule="exact"/>
    </w:pPr>
    <w:rPr>
      <w:rFonts w:ascii="MinionPro-Regular" w:eastAsia="Times New Roman" w:hAnsi="MinionPro-Regular" w:cs="MinionPro-Regular"/>
      <w:bCs/>
      <w:sz w:val="20"/>
      <w:szCs w:val="24"/>
    </w:rPr>
  </w:style>
  <w:style w:type="paragraph" w:customStyle="1" w:styleId="i-tablecolumnheadcentred">
    <w:name w:val="i - table column head centred"/>
    <w:uiPriority w:val="99"/>
    <w:qFormat/>
    <w:rsid w:val="00043155"/>
    <w:pPr>
      <w:spacing w:after="0" w:line="240" w:lineRule="auto"/>
      <w:jc w:val="center"/>
    </w:pPr>
    <w:rPr>
      <w:rFonts w:ascii="Minion Pro Bold" w:eastAsia="Times New Roman" w:hAnsi="Minion Pro Bold" w:cs="Times New Roman"/>
      <w:color w:val="000000"/>
      <w:sz w:val="20"/>
      <w:szCs w:val="24"/>
    </w:rPr>
  </w:style>
  <w:style w:type="character" w:customStyle="1" w:styleId="i-tabletextbold">
    <w:name w:val="i - table text bold"/>
    <w:uiPriority w:val="99"/>
    <w:qFormat/>
    <w:rsid w:val="00043155"/>
    <w:rPr>
      <w:rFonts w:ascii="Minion Pro" w:hAnsi="Minion Pro"/>
      <w:b/>
      <w:sz w:val="20"/>
    </w:rPr>
  </w:style>
  <w:style w:type="paragraph" w:customStyle="1" w:styleId="i-tablecolumntextcentred">
    <w:name w:val="i - table column text centred"/>
    <w:uiPriority w:val="99"/>
    <w:qFormat/>
    <w:rsid w:val="00F158BF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</w:rPr>
  </w:style>
  <w:style w:type="paragraph" w:styleId="ListParagraph">
    <w:name w:val="List Paragraph"/>
    <w:basedOn w:val="Normal"/>
    <w:uiPriority w:val="34"/>
    <w:qFormat/>
    <w:rsid w:val="00DD1F13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8E254D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8E254D"/>
    <w:rPr>
      <w:rFonts w:eastAsiaTheme="minorEastAsia"/>
      <w:lang w:val="en-US" w:eastAsia="ja-JP"/>
    </w:rPr>
  </w:style>
  <w:style w:type="table" w:customStyle="1" w:styleId="TableGrid1">
    <w:name w:val="Table Grid1"/>
    <w:basedOn w:val="TableNormal"/>
    <w:next w:val="TableGrid"/>
    <w:rsid w:val="008E254D"/>
    <w:pPr>
      <w:spacing w:after="0" w:line="240" w:lineRule="auto"/>
    </w:pPr>
    <w:rPr>
      <w:rFonts w:eastAsia="Times New Roman" w:cs="Times New Roman"/>
      <w:sz w:val="24"/>
      <w:szCs w:val="24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E5A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5A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5A3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5A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5A3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4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1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3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7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microsoft.com/office/2007/relationships/hdphoto" Target="media/hdphoto3.wdp"/><Relationship Id="rId17" Type="http://schemas.microsoft.com/office/2007/relationships/hdphoto" Target="media/hdphoto5.wdp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microsoft.com/office/2007/relationships/hdphoto" Target="media/hdphoto4.wdp"/><Relationship Id="rId10" Type="http://schemas.microsoft.com/office/2007/relationships/hdphoto" Target="media/hdphoto2.wdp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7F836F-38FB-4197-AF8E-8ED8DFE79E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393</Words>
  <Characters>794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nnington, Samantha</dc:creator>
  <cp:lastModifiedBy>Cheng, Ken</cp:lastModifiedBy>
  <cp:revision>2</cp:revision>
  <cp:lastPrinted>2019-05-06T01:22:00Z</cp:lastPrinted>
  <dcterms:created xsi:type="dcterms:W3CDTF">2019-05-19T22:26:00Z</dcterms:created>
  <dcterms:modified xsi:type="dcterms:W3CDTF">2019-05-19T22:26:00Z</dcterms:modified>
</cp:coreProperties>
</file>